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8" r:id="rId4"/>
    <p:sldId id="282" r:id="rId5"/>
    <p:sldId id="285" r:id="rId6"/>
    <p:sldId id="281" r:id="rId7"/>
    <p:sldId id="261" r:id="rId8"/>
    <p:sldId id="263" r:id="rId9"/>
    <p:sldId id="287" r:id="rId10"/>
    <p:sldId id="260" r:id="rId11"/>
    <p:sldId id="266" r:id="rId12"/>
    <p:sldId id="279" r:id="rId13"/>
    <p:sldId id="288" r:id="rId14"/>
    <p:sldId id="280" r:id="rId15"/>
    <p:sldId id="265" r:id="rId16"/>
    <p:sldId id="262" r:id="rId17"/>
    <p:sldId id="264" r:id="rId18"/>
    <p:sldId id="269" r:id="rId19"/>
    <p:sldId id="267" r:id="rId20"/>
    <p:sldId id="272" r:id="rId21"/>
    <p:sldId id="286" r:id="rId22"/>
    <p:sldId id="268" r:id="rId23"/>
    <p:sldId id="270" r:id="rId24"/>
    <p:sldId id="274" r:id="rId25"/>
    <p:sldId id="273" r:id="rId26"/>
    <p:sldId id="276" r:id="rId27"/>
    <p:sldId id="277" r:id="rId28"/>
    <p:sldId id="278" r:id="rId29"/>
  </p:sldIdLst>
  <p:sldSz cx="18288000" cy="10287000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Cambria Math" panose="02040503050406030204" pitchFamily="18" charset="0"/>
      <p:regular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608B2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3" d="100"/>
          <a:sy n="43" d="100"/>
        </p:scale>
        <p:origin x="70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2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CC7C31-95BE-470C-A159-CE7DFFC83120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FE23B5-A891-4D43-99DF-CAD708F72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472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FE23B5-A891-4D43-99DF-CAD708F72C3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996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18" Type="http://schemas.openxmlformats.org/officeDocument/2006/relationships/image" Target="../media/image17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9.pn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13" Type="http://schemas.openxmlformats.org/officeDocument/2006/relationships/image" Target="../media/image40.png"/><Relationship Id="rId18" Type="http://schemas.openxmlformats.org/officeDocument/2006/relationships/image" Target="../media/image23.svg"/><Relationship Id="rId21" Type="http://schemas.openxmlformats.org/officeDocument/2006/relationships/image" Target="../media/image44.png"/><Relationship Id="rId7" Type="http://schemas.openxmlformats.org/officeDocument/2006/relationships/image" Target="../media/image4.png"/><Relationship Id="rId12" Type="http://schemas.openxmlformats.org/officeDocument/2006/relationships/image" Target="../media/image106.svg"/><Relationship Id="rId17" Type="http://schemas.openxmlformats.org/officeDocument/2006/relationships/image" Target="../media/image42.png"/><Relationship Id="rId2" Type="http://schemas.openxmlformats.org/officeDocument/2006/relationships/image" Target="../media/image36.png"/><Relationship Id="rId16" Type="http://schemas.openxmlformats.org/officeDocument/2006/relationships/image" Target="../media/image84.svg"/><Relationship Id="rId20" Type="http://schemas.openxmlformats.org/officeDocument/2006/relationships/image" Target="../media/image113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11" Type="http://schemas.openxmlformats.org/officeDocument/2006/relationships/image" Target="../media/image39.png"/><Relationship Id="rId5" Type="http://schemas.openxmlformats.org/officeDocument/2006/relationships/image" Target="../media/image102.svg"/><Relationship Id="rId15" Type="http://schemas.openxmlformats.org/officeDocument/2006/relationships/image" Target="../media/image41.png"/><Relationship Id="rId10" Type="http://schemas.openxmlformats.org/officeDocument/2006/relationships/image" Target="../media/image104.svg"/><Relationship Id="rId19" Type="http://schemas.openxmlformats.org/officeDocument/2006/relationships/image" Target="../media/image43.png"/><Relationship Id="rId9" Type="http://schemas.openxmlformats.org/officeDocument/2006/relationships/image" Target="../media/image38.png"/><Relationship Id="rId14" Type="http://schemas.openxmlformats.org/officeDocument/2006/relationships/image" Target="../media/image108.svg"/><Relationship Id="rId22" Type="http://schemas.openxmlformats.org/officeDocument/2006/relationships/image" Target="../media/image115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61.svg"/><Relationship Id="rId3" Type="http://schemas.openxmlformats.org/officeDocument/2006/relationships/image" Target="../media/image4.svg"/><Relationship Id="rId7" Type="http://schemas.openxmlformats.org/officeDocument/2006/relationships/image" Target="../media/image55.svg"/><Relationship Id="rId12" Type="http://schemas.openxmlformats.org/officeDocument/2006/relationships/image" Target="../media/image4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59.svg"/><Relationship Id="rId5" Type="http://schemas.openxmlformats.org/officeDocument/2006/relationships/image" Target="../media/image6.svg"/><Relationship Id="rId10" Type="http://schemas.openxmlformats.org/officeDocument/2006/relationships/image" Target="../media/image47.png"/><Relationship Id="rId4" Type="http://schemas.openxmlformats.org/officeDocument/2006/relationships/image" Target="../media/image3.png"/><Relationship Id="rId9" Type="http://schemas.openxmlformats.org/officeDocument/2006/relationships/image" Target="../media/image57.sv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emf"/><Relationship Id="rId5" Type="http://schemas.openxmlformats.org/officeDocument/2006/relationships/image" Target="../media/image6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13" Type="http://schemas.openxmlformats.org/officeDocument/2006/relationships/image" Target="../media/image55.png"/><Relationship Id="rId3" Type="http://schemas.openxmlformats.org/officeDocument/2006/relationships/image" Target="../media/image92.svg"/><Relationship Id="rId7" Type="http://schemas.openxmlformats.org/officeDocument/2006/relationships/image" Target="../media/image52.png"/><Relationship Id="rId12" Type="http://schemas.openxmlformats.org/officeDocument/2006/relationships/image" Target="../media/image96.svg"/><Relationship Id="rId2" Type="http://schemas.openxmlformats.org/officeDocument/2006/relationships/image" Target="../media/image50.png"/><Relationship Id="rId16" Type="http://schemas.openxmlformats.org/officeDocument/2006/relationships/image" Target="../media/image100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54.png"/><Relationship Id="rId5" Type="http://schemas.openxmlformats.org/officeDocument/2006/relationships/image" Target="../media/image94.svg"/><Relationship Id="rId15" Type="http://schemas.openxmlformats.org/officeDocument/2006/relationships/image" Target="../media/image56.png"/><Relationship Id="rId10" Type="http://schemas.openxmlformats.org/officeDocument/2006/relationships/image" Target="../media/image40.svg"/><Relationship Id="rId4" Type="http://schemas.openxmlformats.org/officeDocument/2006/relationships/image" Target="../media/image51.png"/><Relationship Id="rId9" Type="http://schemas.openxmlformats.org/officeDocument/2006/relationships/image" Target="../media/image53.png"/><Relationship Id="rId14" Type="http://schemas.openxmlformats.org/officeDocument/2006/relationships/image" Target="../media/image98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76.svg"/><Relationship Id="rId7" Type="http://schemas.openxmlformats.org/officeDocument/2006/relationships/image" Target="../media/image80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78.svg"/><Relationship Id="rId4" Type="http://schemas.openxmlformats.org/officeDocument/2006/relationships/image" Target="../media/image58.png"/><Relationship Id="rId9" Type="http://schemas.openxmlformats.org/officeDocument/2006/relationships/image" Target="../media/image25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svg"/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12" Type="http://schemas.openxmlformats.org/officeDocument/2006/relationships/image" Target="../media/image90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svg"/><Relationship Id="rId11" Type="http://schemas.openxmlformats.org/officeDocument/2006/relationships/image" Target="../media/image65.png"/><Relationship Id="rId5" Type="http://schemas.openxmlformats.org/officeDocument/2006/relationships/image" Target="../media/image62.png"/><Relationship Id="rId10" Type="http://schemas.openxmlformats.org/officeDocument/2006/relationships/image" Target="../media/image88.svg"/><Relationship Id="rId4" Type="http://schemas.openxmlformats.org/officeDocument/2006/relationships/image" Target="../media/image82.svg"/><Relationship Id="rId9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13" Type="http://schemas.openxmlformats.org/officeDocument/2006/relationships/image" Target="../media/image55.png"/><Relationship Id="rId3" Type="http://schemas.openxmlformats.org/officeDocument/2006/relationships/image" Target="../media/image92.svg"/><Relationship Id="rId7" Type="http://schemas.openxmlformats.org/officeDocument/2006/relationships/image" Target="../media/image52.png"/><Relationship Id="rId12" Type="http://schemas.openxmlformats.org/officeDocument/2006/relationships/image" Target="../media/image96.svg"/><Relationship Id="rId2" Type="http://schemas.openxmlformats.org/officeDocument/2006/relationships/image" Target="../media/image50.png"/><Relationship Id="rId16" Type="http://schemas.openxmlformats.org/officeDocument/2006/relationships/image" Target="../media/image100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54.png"/><Relationship Id="rId5" Type="http://schemas.openxmlformats.org/officeDocument/2006/relationships/image" Target="../media/image94.svg"/><Relationship Id="rId15" Type="http://schemas.openxmlformats.org/officeDocument/2006/relationships/image" Target="../media/image56.png"/><Relationship Id="rId10" Type="http://schemas.openxmlformats.org/officeDocument/2006/relationships/image" Target="../media/image40.svg"/><Relationship Id="rId4" Type="http://schemas.openxmlformats.org/officeDocument/2006/relationships/image" Target="../media/image51.png"/><Relationship Id="rId9" Type="http://schemas.openxmlformats.org/officeDocument/2006/relationships/image" Target="../media/image53.png"/><Relationship Id="rId14" Type="http://schemas.openxmlformats.org/officeDocument/2006/relationships/image" Target="../media/image98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111.svg"/><Relationship Id="rId7" Type="http://schemas.openxmlformats.org/officeDocument/2006/relationships/image" Target="../media/image115.sv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69.svg"/><Relationship Id="rId5" Type="http://schemas.openxmlformats.org/officeDocument/2006/relationships/image" Target="../media/image113.svg"/><Relationship Id="rId10" Type="http://schemas.openxmlformats.org/officeDocument/2006/relationships/image" Target="../media/image69.png"/><Relationship Id="rId4" Type="http://schemas.openxmlformats.org/officeDocument/2006/relationships/image" Target="../media/image67.png"/><Relationship Id="rId9" Type="http://schemas.openxmlformats.org/officeDocument/2006/relationships/image" Target="../media/image117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27.svg"/><Relationship Id="rId3" Type="http://schemas.openxmlformats.org/officeDocument/2006/relationships/image" Target="../media/image119.svg"/><Relationship Id="rId7" Type="http://schemas.openxmlformats.org/officeDocument/2006/relationships/image" Target="../media/image63.svg"/><Relationship Id="rId12" Type="http://schemas.openxmlformats.org/officeDocument/2006/relationships/image" Target="../media/image17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125.svg"/><Relationship Id="rId5" Type="http://schemas.openxmlformats.org/officeDocument/2006/relationships/image" Target="../media/image121.svg"/><Relationship Id="rId15" Type="http://schemas.openxmlformats.org/officeDocument/2006/relationships/image" Target="../media/image129.svg"/><Relationship Id="rId10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123.svg"/><Relationship Id="rId1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.svg"/><Relationship Id="rId7" Type="http://schemas.openxmlformats.org/officeDocument/2006/relationships/image" Target="../media/image21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25.svg"/><Relationship Id="rId5" Type="http://schemas.openxmlformats.org/officeDocument/2006/relationships/image" Target="../media/image19.svg"/><Relationship Id="rId10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image" Target="../media/image23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18" Type="http://schemas.openxmlformats.org/officeDocument/2006/relationships/image" Target="../media/image17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9.pn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19" Type="http://schemas.openxmlformats.org/officeDocument/2006/relationships/image" Target="../media/image135.pn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13" Type="http://schemas.openxmlformats.org/officeDocument/2006/relationships/image" Target="../media/image40.png"/><Relationship Id="rId18" Type="http://schemas.openxmlformats.org/officeDocument/2006/relationships/image" Target="../media/image23.svg"/><Relationship Id="rId21" Type="http://schemas.openxmlformats.org/officeDocument/2006/relationships/image" Target="../media/image44.png"/><Relationship Id="rId7" Type="http://schemas.openxmlformats.org/officeDocument/2006/relationships/image" Target="../media/image4.png"/><Relationship Id="rId12" Type="http://schemas.openxmlformats.org/officeDocument/2006/relationships/image" Target="../media/image106.svg"/><Relationship Id="rId17" Type="http://schemas.openxmlformats.org/officeDocument/2006/relationships/image" Target="../media/image42.png"/><Relationship Id="rId2" Type="http://schemas.openxmlformats.org/officeDocument/2006/relationships/image" Target="../media/image36.png"/><Relationship Id="rId16" Type="http://schemas.openxmlformats.org/officeDocument/2006/relationships/image" Target="../media/image84.svg"/><Relationship Id="rId20" Type="http://schemas.openxmlformats.org/officeDocument/2006/relationships/image" Target="../media/image113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11" Type="http://schemas.openxmlformats.org/officeDocument/2006/relationships/image" Target="../media/image39.png"/><Relationship Id="rId5" Type="http://schemas.openxmlformats.org/officeDocument/2006/relationships/image" Target="../media/image102.svg"/><Relationship Id="rId15" Type="http://schemas.openxmlformats.org/officeDocument/2006/relationships/image" Target="../media/image41.png"/><Relationship Id="rId10" Type="http://schemas.openxmlformats.org/officeDocument/2006/relationships/image" Target="../media/image104.svg"/><Relationship Id="rId19" Type="http://schemas.openxmlformats.org/officeDocument/2006/relationships/image" Target="../media/image43.png"/><Relationship Id="rId9" Type="http://schemas.openxmlformats.org/officeDocument/2006/relationships/image" Target="../media/image38.png"/><Relationship Id="rId14" Type="http://schemas.openxmlformats.org/officeDocument/2006/relationships/image" Target="../media/image108.svg"/><Relationship Id="rId22" Type="http://schemas.openxmlformats.org/officeDocument/2006/relationships/image" Target="../media/image115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svg"/><Relationship Id="rId13" Type="http://schemas.openxmlformats.org/officeDocument/2006/relationships/image" Target="../media/image78.png"/><Relationship Id="rId3" Type="http://schemas.openxmlformats.org/officeDocument/2006/relationships/image" Target="../media/image132.svg"/><Relationship Id="rId7" Type="http://schemas.openxmlformats.org/officeDocument/2006/relationships/image" Target="../media/image76.png"/><Relationship Id="rId12" Type="http://schemas.openxmlformats.org/officeDocument/2006/relationships/image" Target="../media/image139.sv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77.png"/><Relationship Id="rId5" Type="http://schemas.openxmlformats.org/officeDocument/2006/relationships/image" Target="../media/image134.svg"/><Relationship Id="rId15" Type="http://schemas.openxmlformats.org/officeDocument/2006/relationships/image" Target="../media/image142.svg"/><Relationship Id="rId10" Type="http://schemas.openxmlformats.org/officeDocument/2006/relationships/image" Target="../media/image57.svg"/><Relationship Id="rId4" Type="http://schemas.openxmlformats.org/officeDocument/2006/relationships/image" Target="../media/image75.png"/><Relationship Id="rId9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67.svg"/><Relationship Id="rId3" Type="http://schemas.openxmlformats.org/officeDocument/2006/relationships/image" Target="../media/image144.svg"/><Relationship Id="rId7" Type="http://schemas.openxmlformats.org/officeDocument/2006/relationships/image" Target="../media/image149.svg"/><Relationship Id="rId12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11" Type="http://schemas.openxmlformats.org/officeDocument/2006/relationships/image" Target="../media/image104.svg"/><Relationship Id="rId5" Type="http://schemas.openxmlformats.org/officeDocument/2006/relationships/image" Target="../media/image146.svg"/><Relationship Id="rId10" Type="http://schemas.openxmlformats.org/officeDocument/2006/relationships/image" Target="../media/image83.png"/><Relationship Id="rId4" Type="http://schemas.openxmlformats.org/officeDocument/2006/relationships/image" Target="../media/image80.png"/><Relationship Id="rId9" Type="http://schemas.openxmlformats.org/officeDocument/2006/relationships/image" Target="../media/image151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32.svg"/><Relationship Id="rId7" Type="http://schemas.openxmlformats.org/officeDocument/2006/relationships/image" Target="../media/image36.sv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11" Type="http://schemas.openxmlformats.org/officeDocument/2006/relationships/image" Target="../media/image40.svg"/><Relationship Id="rId5" Type="http://schemas.openxmlformats.org/officeDocument/2006/relationships/image" Target="../media/image34.svg"/><Relationship Id="rId10" Type="http://schemas.openxmlformats.org/officeDocument/2006/relationships/image" Target="../media/image53.png"/><Relationship Id="rId4" Type="http://schemas.openxmlformats.org/officeDocument/2006/relationships/image" Target="../media/image86.png"/><Relationship Id="rId9" Type="http://schemas.openxmlformats.org/officeDocument/2006/relationships/image" Target="../media/image38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25.svg"/><Relationship Id="rId3" Type="http://schemas.openxmlformats.org/officeDocument/2006/relationships/image" Target="../media/image2.svg"/><Relationship Id="rId7" Type="http://schemas.openxmlformats.org/officeDocument/2006/relationships/image" Target="../media/image21.svg"/><Relationship Id="rId12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23.svg"/><Relationship Id="rId5" Type="http://schemas.openxmlformats.org/officeDocument/2006/relationships/image" Target="../media/image154.svg"/><Relationship Id="rId10" Type="http://schemas.openxmlformats.org/officeDocument/2006/relationships/image" Target="../media/image12.png"/><Relationship Id="rId4" Type="http://schemas.openxmlformats.org/officeDocument/2006/relationships/image" Target="../media/image89.png"/><Relationship Id="rId9" Type="http://schemas.openxmlformats.org/officeDocument/2006/relationships/image" Target="../media/image156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46.svg"/><Relationship Id="rId7" Type="http://schemas.openxmlformats.org/officeDocument/2006/relationships/image" Target="../media/image4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5" Type="http://schemas.openxmlformats.org/officeDocument/2006/relationships/image" Target="../media/image48.svg"/><Relationship Id="rId10" Type="http://schemas.openxmlformats.org/officeDocument/2006/relationships/image" Target="../media/image51.svg"/><Relationship Id="rId4" Type="http://schemas.openxmlformats.org/officeDocument/2006/relationships/image" Target="../media/image92.png"/><Relationship Id="rId9" Type="http://schemas.openxmlformats.org/officeDocument/2006/relationships/image" Target="../media/image9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.svg"/><Relationship Id="rId7" Type="http://schemas.openxmlformats.org/officeDocument/2006/relationships/image" Target="../media/image63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69.svg"/><Relationship Id="rId5" Type="http://schemas.openxmlformats.org/officeDocument/2006/relationships/image" Target="../media/image65.svg"/><Relationship Id="rId10" Type="http://schemas.openxmlformats.org/officeDocument/2006/relationships/image" Target="../media/image95.png"/><Relationship Id="rId4" Type="http://schemas.openxmlformats.org/officeDocument/2006/relationships/image" Target="../media/image25.png"/><Relationship Id="rId9" Type="http://schemas.openxmlformats.org/officeDocument/2006/relationships/image" Target="../media/image67.sv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82.svg"/><Relationship Id="rId7" Type="http://schemas.openxmlformats.org/officeDocument/2006/relationships/image" Target="../media/image86.sv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11" Type="http://schemas.openxmlformats.org/officeDocument/2006/relationships/image" Target="../media/image90.svg"/><Relationship Id="rId5" Type="http://schemas.openxmlformats.org/officeDocument/2006/relationships/image" Target="../media/image84.svg"/><Relationship Id="rId10" Type="http://schemas.openxmlformats.org/officeDocument/2006/relationships/image" Target="../media/image65.png"/><Relationship Id="rId4" Type="http://schemas.openxmlformats.org/officeDocument/2006/relationships/image" Target="../media/image62.png"/><Relationship Id="rId9" Type="http://schemas.openxmlformats.org/officeDocument/2006/relationships/image" Target="../media/image88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7" Type="http://schemas.openxmlformats.org/officeDocument/2006/relationships/image" Target="../media/image63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3.svg"/><Relationship Id="rId10" Type="http://schemas.openxmlformats.org/officeDocument/2006/relationships/image" Target="../media/image12.png"/><Relationship Id="rId9" Type="http://schemas.openxmlformats.org/officeDocument/2006/relationships/image" Target="../media/image123.sv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7.svg"/><Relationship Id="rId18" Type="http://schemas.openxmlformats.org/officeDocument/2006/relationships/image" Target="../media/image18.png"/><Relationship Id="rId3" Type="http://schemas.openxmlformats.org/officeDocument/2006/relationships/image" Target="../media/image15.png"/><Relationship Id="rId17" Type="http://schemas.openxmlformats.org/officeDocument/2006/relationships/image" Target="../media/image2.svg"/><Relationship Id="rId7" Type="http://schemas.openxmlformats.org/officeDocument/2006/relationships/image" Target="../media/image63.sv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png"/><Relationship Id="rId20" Type="http://schemas.openxmlformats.org/officeDocument/2006/relationships/image" Target="../media/image20.png"/><Relationship Id="rId1" Type="http://schemas.openxmlformats.org/officeDocument/2006/relationships/vmlDrawing" Target="../drawings/vmlDrawing1.vml"/><Relationship Id="rId15" Type="http://schemas.openxmlformats.org/officeDocument/2006/relationships/image" Target="../media/image16.png"/><Relationship Id="rId5" Type="http://schemas.openxmlformats.org/officeDocument/2006/relationships/image" Target="../media/image121.svg"/><Relationship Id="rId10" Type="http://schemas.openxmlformats.org/officeDocument/2006/relationships/image" Target="../media/image17.png"/><Relationship Id="rId19" Type="http://schemas.openxmlformats.org/officeDocument/2006/relationships/image" Target="../media/image19.png"/><Relationship Id="rId9" Type="http://schemas.openxmlformats.org/officeDocument/2006/relationships/image" Target="../media/image123.svg"/><Relationship Id="rId1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6.sv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6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svg"/><Relationship Id="rId13" Type="http://schemas.openxmlformats.org/officeDocument/2006/relationships/image" Target="../media/image71.svg"/><Relationship Id="rId1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21" Type="http://schemas.openxmlformats.org/officeDocument/2006/relationships/image" Target="../media/image24.wmf"/><Relationship Id="rId7" Type="http://schemas.openxmlformats.org/officeDocument/2006/relationships/image" Target="../media/image25.png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svg"/><Relationship Id="rId5" Type="http://schemas.openxmlformats.org/officeDocument/2006/relationships/image" Target="../media/image14.png"/><Relationship Id="rId15" Type="http://schemas.openxmlformats.org/officeDocument/2006/relationships/image" Target="../media/image61.svg"/><Relationship Id="rId19" Type="http://schemas.openxmlformats.org/officeDocument/2006/relationships/image" Target="../media/image23.wmf"/><Relationship Id="rId4" Type="http://schemas.openxmlformats.org/officeDocument/2006/relationships/image" Target="../media/image8.svg"/><Relationship Id="rId9" Type="http://schemas.openxmlformats.org/officeDocument/2006/relationships/image" Target="../media/image26.png"/><Relationship Id="rId14" Type="http://schemas.openxmlformats.org/officeDocument/2006/relationships/image" Target="../media/image27.png"/><Relationship Id="rId22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32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0.wmf"/><Relationship Id="rId7" Type="http://schemas.openxmlformats.org/officeDocument/2006/relationships/image" Target="../media/image6.svg"/><Relationship Id="rId17" Type="http://schemas.openxmlformats.org/officeDocument/2006/relationships/image" Target="../media/image22.wmf"/><Relationship Id="rId25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24" Type="http://schemas.openxmlformats.org/officeDocument/2006/relationships/image" Target="../media/image28.emf"/><Relationship Id="rId5" Type="http://schemas.openxmlformats.org/officeDocument/2006/relationships/image" Target="../media/image4.svg"/><Relationship Id="rId15" Type="http://schemas.openxmlformats.org/officeDocument/2006/relationships/image" Target="../media/image61.svg"/><Relationship Id="rId23" Type="http://schemas.openxmlformats.org/officeDocument/2006/relationships/image" Target="../media/image31.wmf"/><Relationship Id="rId19" Type="http://schemas.openxmlformats.org/officeDocument/2006/relationships/image" Target="../media/image29.wmf"/><Relationship Id="rId4" Type="http://schemas.openxmlformats.org/officeDocument/2006/relationships/image" Target="../media/image2.png"/><Relationship Id="rId22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5" Type="http://schemas.openxmlformats.org/officeDocument/2006/relationships/image" Target="../media/image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b="34111"/>
          <a:stretch>
            <a:fillRect/>
          </a:stretch>
        </p:blipFill>
        <p:spPr>
          <a:xfrm rot="-8691416">
            <a:off x="10989077" y="-2955285"/>
            <a:ext cx="7376805" cy="641646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53129" b="69123"/>
          <a:stretch>
            <a:fillRect/>
          </a:stretch>
        </p:blipFill>
        <p:spPr>
          <a:xfrm rot="-997777">
            <a:off x="795978" y="7711216"/>
            <a:ext cx="3751485" cy="326244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b="40617"/>
          <a:stretch>
            <a:fillRect/>
          </a:stretch>
        </p:blipFill>
        <p:spPr>
          <a:xfrm>
            <a:off x="3634017" y="1219200"/>
            <a:ext cx="11400967" cy="92583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 b="40617"/>
          <a:stretch>
            <a:fillRect/>
          </a:stretch>
        </p:blipFill>
        <p:spPr>
          <a:xfrm>
            <a:off x="3443517" y="1028700"/>
            <a:ext cx="11400967" cy="92583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 l="32557" b="33161"/>
          <a:stretch>
            <a:fillRect/>
          </a:stretch>
        </p:blipFill>
        <p:spPr>
          <a:xfrm rot="4317254">
            <a:off x="83864" y="-117020"/>
            <a:ext cx="3170316" cy="383161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163196" y="5240156"/>
            <a:ext cx="2376754" cy="228600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43442" y="2022320"/>
            <a:ext cx="1851158" cy="228794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310587" y="5375678"/>
            <a:ext cx="2334902" cy="145613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/>
          <a:srcRect t="30633" b="26617"/>
          <a:stretch>
            <a:fillRect/>
          </a:stretch>
        </p:blipFill>
        <p:spPr>
          <a:xfrm>
            <a:off x="5708619" y="8277856"/>
            <a:ext cx="6753809" cy="98044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rot="-1104673">
            <a:off x="13747014" y="7808519"/>
            <a:ext cx="2133824" cy="213382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9991FF56-DBCF-4393-95AA-DDF0045D82BB}"/>
              </a:ext>
            </a:extLst>
          </p:cNvPr>
          <p:cNvSpPr txBox="1"/>
          <p:nvPr/>
        </p:nvSpPr>
        <p:spPr>
          <a:xfrm>
            <a:off x="3431227" y="1994436"/>
            <a:ext cx="1121046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</a:t>
            </a:r>
            <a:r>
              <a:rPr lang="en-US" sz="8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ẦY CÔ VÀ CÁC EM HỌC SINH LỚP 7C1</a:t>
            </a:r>
            <a:endParaRPr lang="en-US" sz="8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9129" y="5067300"/>
            <a:ext cx="8305800" cy="507319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96639286-C8B1-6CCC-75E0-62B326690C9D}"/>
              </a:ext>
            </a:extLst>
          </p:cNvPr>
          <p:cNvSpPr txBox="1"/>
          <p:nvPr/>
        </p:nvSpPr>
        <p:spPr>
          <a:xfrm>
            <a:off x="304800" y="190500"/>
            <a:ext cx="9144000" cy="7571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n.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n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n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ườ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n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6639286-C8B1-6CCC-75E0-62B326690C9D}"/>
              </a:ext>
            </a:extLst>
          </p:cNvPr>
          <p:cNvSpPr txBox="1"/>
          <p:nvPr/>
        </p:nvSpPr>
        <p:spPr>
          <a:xfrm>
            <a:off x="228600" y="7734300"/>
            <a:ext cx="914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6,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44</a:t>
            </a:r>
            <a:r>
              <a:rPr lang="en-US" sz="3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n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9800" y="190500"/>
            <a:ext cx="8323006" cy="4724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174736" y="-907046"/>
            <a:ext cx="2730230" cy="260612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/>
          <a:srcRect l="39687" b="70617"/>
          <a:stretch>
            <a:fillRect/>
          </a:stretch>
        </p:blipFill>
        <p:spPr>
          <a:xfrm rot="5400000">
            <a:off x="-1264972" y="1264972"/>
            <a:ext cx="3738983" cy="120903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l="10910" b="39626"/>
          <a:stretch>
            <a:fillRect/>
          </a:stretch>
        </p:blipFill>
        <p:spPr>
          <a:xfrm rot="8396435">
            <a:off x="309245" y="-1703877"/>
            <a:ext cx="3873160" cy="3200866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664311">
            <a:off x="17082476" y="766522"/>
            <a:ext cx="914751" cy="102467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140763" y="899845"/>
            <a:ext cx="1011629" cy="102467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7067443" y="7780699"/>
            <a:ext cx="1378255" cy="1325631"/>
          </a:xfrm>
          <a:prstGeom prst="rect">
            <a:avLst/>
          </a:prstGeom>
        </p:spPr>
      </p:pic>
      <p:sp>
        <p:nvSpPr>
          <p:cNvPr id="16" name="Rectangle: Rounded Corners 15">
            <a:extLst>
              <a:ext uri="{FF2B5EF4-FFF2-40B4-BE49-F238E27FC236}">
                <a16:creationId xmlns="" xmlns:a16="http://schemas.microsoft.com/office/drawing/2014/main" id="{A26435E4-0663-6D32-0531-D15C8F92580E}"/>
              </a:ext>
            </a:extLst>
          </p:cNvPr>
          <p:cNvSpPr/>
          <p:nvPr/>
        </p:nvSpPr>
        <p:spPr>
          <a:xfrm>
            <a:off x="1127510" y="2543684"/>
            <a:ext cx="5024448" cy="3243002"/>
          </a:xfrm>
          <a:prstGeom prst="roundRect">
            <a:avLst/>
          </a:prstGeom>
          <a:solidFill>
            <a:srgbClr val="FF5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CHƯƠNG </a:t>
            </a:r>
            <a:r>
              <a:rPr lang="en-US" sz="5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</a:p>
          <a:p>
            <a:pPr algn="ctr"/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ong song)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ctor: Elbow 17">
            <a:extLst>
              <a:ext uri="{FF2B5EF4-FFF2-40B4-BE49-F238E27FC236}">
                <a16:creationId xmlns="" xmlns:a16="http://schemas.microsoft.com/office/drawing/2014/main" id="{913E316D-B5E1-61E6-B501-4B8406A027CE}"/>
              </a:ext>
            </a:extLst>
          </p:cNvPr>
          <p:cNvCxnSpPr>
            <a:cxnSpLocks/>
          </p:cNvCxnSpPr>
          <p:nvPr/>
        </p:nvCxnSpPr>
        <p:spPr>
          <a:xfrm flipV="1">
            <a:off x="6225342" y="1695108"/>
            <a:ext cx="3128952" cy="2526676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99D9DD68-55FE-F2C0-A15E-778DC8B0FE76}"/>
              </a:ext>
            </a:extLst>
          </p:cNvPr>
          <p:cNvSpPr txBox="1"/>
          <p:nvPr/>
        </p:nvSpPr>
        <p:spPr>
          <a:xfrm>
            <a:off x="9593958" y="688222"/>
            <a:ext cx="6712842" cy="214526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 Tia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Connector: Elbow 29">
            <a:extLst>
              <a:ext uri="{FF2B5EF4-FFF2-40B4-BE49-F238E27FC236}">
                <a16:creationId xmlns="" xmlns:a16="http://schemas.microsoft.com/office/drawing/2014/main" id="{4E35AB8E-8780-EF67-CBA1-9FAEB387625C}"/>
              </a:ext>
            </a:extLst>
          </p:cNvPr>
          <p:cNvCxnSpPr>
            <a:cxnSpLocks/>
          </p:cNvCxnSpPr>
          <p:nvPr/>
        </p:nvCxnSpPr>
        <p:spPr>
          <a:xfrm>
            <a:off x="5459692" y="4387970"/>
            <a:ext cx="3289253" cy="2271428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31BA9E0E-1360-E555-6B6A-01944BB7AE4D}"/>
              </a:ext>
            </a:extLst>
          </p:cNvPr>
          <p:cNvSpPr txBox="1"/>
          <p:nvPr/>
        </p:nvSpPr>
        <p:spPr>
          <a:xfrm>
            <a:off x="8777385" y="4217115"/>
            <a:ext cx="2895600" cy="313914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="" xmlns:a16="http://schemas.microsoft.com/office/drawing/2014/main" id="{B3743AA7-5684-D826-702C-D15975FEAC84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11672985" y="4042295"/>
            <a:ext cx="1363699" cy="174439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BEF6A8A1-A25C-9CE1-9E83-70353BBAB093}"/>
              </a:ext>
            </a:extLst>
          </p:cNvPr>
          <p:cNvSpPr txBox="1"/>
          <p:nvPr/>
        </p:nvSpPr>
        <p:spPr>
          <a:xfrm>
            <a:off x="13240333" y="3572660"/>
            <a:ext cx="3676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ê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Euclid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="" xmlns:a16="http://schemas.microsoft.com/office/drawing/2014/main" id="{249D95AF-E3D7-57E9-945D-4E17CB45A418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11672985" y="5098799"/>
            <a:ext cx="1439899" cy="68788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E7AD19F0-8362-BED8-E491-9F03BBA2748F}"/>
              </a:ext>
            </a:extLst>
          </p:cNvPr>
          <p:cNvSpPr txBox="1"/>
          <p:nvPr/>
        </p:nvSpPr>
        <p:spPr>
          <a:xfrm>
            <a:off x="13296725" y="4691872"/>
            <a:ext cx="4991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="" xmlns:a16="http://schemas.microsoft.com/office/drawing/2014/main" id="{348186D3-1B4A-C1AE-B1C8-BB3047CCE76D}"/>
              </a:ext>
            </a:extLst>
          </p:cNvPr>
          <p:cNvCxnSpPr>
            <a:cxnSpLocks/>
            <a:stCxn id="36" idx="3"/>
          </p:cNvCxnSpPr>
          <p:nvPr/>
        </p:nvCxnSpPr>
        <p:spPr>
          <a:xfrm>
            <a:off x="11672985" y="5786686"/>
            <a:ext cx="1363699" cy="3537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="" xmlns:a16="http://schemas.microsoft.com/office/drawing/2014/main" id="{38312628-4680-E997-6BCB-CD154127E9F2}"/>
              </a:ext>
            </a:extLst>
          </p:cNvPr>
          <p:cNvSpPr txBox="1"/>
          <p:nvPr/>
        </p:nvSpPr>
        <p:spPr>
          <a:xfrm>
            <a:off x="13240333" y="5809398"/>
            <a:ext cx="4133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5" name="Connector: Elbow 54">
            <a:extLst>
              <a:ext uri="{FF2B5EF4-FFF2-40B4-BE49-F238E27FC236}">
                <a16:creationId xmlns="" xmlns:a16="http://schemas.microsoft.com/office/drawing/2014/main" id="{2240A99D-B028-90A3-2978-FE1DB6601FC1}"/>
              </a:ext>
            </a:extLst>
          </p:cNvPr>
          <p:cNvCxnSpPr>
            <a:cxnSpLocks/>
          </p:cNvCxnSpPr>
          <p:nvPr/>
        </p:nvCxnSpPr>
        <p:spPr>
          <a:xfrm rot="16200000" flipH="1">
            <a:off x="9810109" y="7574626"/>
            <a:ext cx="1059878" cy="677898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="" xmlns:a16="http://schemas.microsoft.com/office/drawing/2014/main" id="{0A0F1602-F993-966D-7EC8-433D34FADACE}"/>
              </a:ext>
            </a:extLst>
          </p:cNvPr>
          <p:cNvSpPr txBox="1"/>
          <p:nvPr/>
        </p:nvSpPr>
        <p:spPr>
          <a:xfrm>
            <a:off x="8860069" y="8129193"/>
            <a:ext cx="41766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="" xmlns:a16="http://schemas.microsoft.com/office/drawing/2014/main" id="{348186D3-1B4A-C1AE-B1C8-BB3047CCE76D}"/>
              </a:ext>
            </a:extLst>
          </p:cNvPr>
          <p:cNvCxnSpPr>
            <a:cxnSpLocks/>
          </p:cNvCxnSpPr>
          <p:nvPr/>
        </p:nvCxnSpPr>
        <p:spPr>
          <a:xfrm>
            <a:off x="11633470" y="5791768"/>
            <a:ext cx="1777730" cy="156448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38312628-4680-E997-6BCB-CD154127E9F2}"/>
              </a:ext>
            </a:extLst>
          </p:cNvPr>
          <p:cNvSpPr txBox="1"/>
          <p:nvPr/>
        </p:nvSpPr>
        <p:spPr>
          <a:xfrm>
            <a:off x="13457354" y="6972300"/>
            <a:ext cx="44496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4" name="Picture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16492371" y="8124812"/>
            <a:ext cx="1762457" cy="2197144"/>
          </a:xfrm>
          <a:prstGeom prst="rect">
            <a:avLst/>
          </a:prstGeom>
        </p:spPr>
      </p:pic>
      <p:pic>
        <p:nvPicPr>
          <p:cNvPr id="35" name="Picture 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9498166" y="3527660"/>
            <a:ext cx="1158126" cy="1111801"/>
          </a:xfrm>
          <a:prstGeom prst="rect">
            <a:avLst/>
          </a:prstGeom>
        </p:spPr>
      </p:pic>
      <p:pic>
        <p:nvPicPr>
          <p:cNvPr id="38" name="Picture 1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8193994" y="47263"/>
            <a:ext cx="1332150" cy="1585893"/>
          </a:xfrm>
          <a:prstGeom prst="rect">
            <a:avLst/>
          </a:prstGeom>
        </p:spPr>
      </p:pic>
      <p:pic>
        <p:nvPicPr>
          <p:cNvPr id="42" name="Picture 1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7343411" y="4040303"/>
            <a:ext cx="1332150" cy="1585893"/>
          </a:xfrm>
          <a:prstGeom prst="rect">
            <a:avLst/>
          </a:prstGeom>
        </p:spPr>
      </p:pic>
      <p:pic>
        <p:nvPicPr>
          <p:cNvPr id="44" name="Picture 1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 l="6096" b="17952"/>
          <a:stretch>
            <a:fillRect/>
          </a:stretch>
        </p:blipFill>
        <p:spPr>
          <a:xfrm>
            <a:off x="974930" y="8642886"/>
            <a:ext cx="4978452" cy="1605511"/>
          </a:xfrm>
          <a:prstGeom prst="rect">
            <a:avLst/>
          </a:prstGeom>
        </p:spPr>
      </p:pic>
      <p:pic>
        <p:nvPicPr>
          <p:cNvPr id="47" name="Picture 1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 l="6096" b="17952"/>
          <a:stretch>
            <a:fillRect/>
          </a:stretch>
        </p:blipFill>
        <p:spPr>
          <a:xfrm>
            <a:off x="5024448" y="592409"/>
            <a:ext cx="2256301" cy="727639"/>
          </a:xfrm>
          <a:prstGeom prst="rect">
            <a:avLst/>
          </a:prstGeom>
        </p:spPr>
      </p:pic>
      <p:pic>
        <p:nvPicPr>
          <p:cNvPr id="49" name="Picture 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9667101" y="36508"/>
            <a:ext cx="1158126" cy="1111801"/>
          </a:xfrm>
          <a:prstGeom prst="rect">
            <a:avLst/>
          </a:prstGeom>
        </p:spPr>
      </p:pic>
      <p:cxnSp>
        <p:nvCxnSpPr>
          <p:cNvPr id="33" name="Connector: Elbow 54">
            <a:extLst>
              <a:ext uri="{FF2B5EF4-FFF2-40B4-BE49-F238E27FC236}">
                <a16:creationId xmlns="" xmlns:a16="http://schemas.microsoft.com/office/drawing/2014/main" id="{2240A99D-B028-90A3-2978-FE1DB6601FC1}"/>
              </a:ext>
            </a:extLst>
          </p:cNvPr>
          <p:cNvCxnSpPr>
            <a:cxnSpLocks/>
          </p:cNvCxnSpPr>
          <p:nvPr/>
        </p:nvCxnSpPr>
        <p:spPr>
          <a:xfrm rot="16200000" flipH="1">
            <a:off x="3143004" y="5944090"/>
            <a:ext cx="1059878" cy="677898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31BA9E0E-1360-E555-6B6A-01944BB7AE4D}"/>
              </a:ext>
            </a:extLst>
          </p:cNvPr>
          <p:cNvSpPr txBox="1"/>
          <p:nvPr/>
        </p:nvSpPr>
        <p:spPr>
          <a:xfrm>
            <a:off x="1536964" y="6837017"/>
            <a:ext cx="4501735" cy="99750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8" name="Picture 1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1325781" y="5224039"/>
            <a:ext cx="1332150" cy="1585893"/>
          </a:xfrm>
          <a:prstGeom prst="rect">
            <a:avLst/>
          </a:prstGeom>
        </p:spPr>
      </p:pic>
      <p:pic>
        <p:nvPicPr>
          <p:cNvPr id="50" name="Picture 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872905" y="6163341"/>
            <a:ext cx="1158126" cy="1111801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5400000">
            <a:off x="3437685" y="-3868144"/>
            <a:ext cx="11719829" cy="1602711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3182344" y="-4020544"/>
            <a:ext cx="11719829" cy="16027117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3018287" y="3312260"/>
            <a:ext cx="13016901" cy="4952727"/>
            <a:chOff x="0" y="0"/>
            <a:chExt cx="3290570" cy="329565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4455822" cy="1488921"/>
            </a:xfrm>
            <a:custGeom>
              <a:avLst/>
              <a:gdLst/>
              <a:ahLst/>
              <a:cxnLst/>
              <a:rect l="l" t="t" r="r" b="b"/>
              <a:pathLst>
                <a:path w="4455822" h="1488921">
                  <a:moveTo>
                    <a:pt x="4455822" y="5227"/>
                  </a:moveTo>
                  <a:lnTo>
                    <a:pt x="0" y="5227"/>
                  </a:lnTo>
                  <a:lnTo>
                    <a:pt x="0" y="0"/>
                  </a:lnTo>
                  <a:lnTo>
                    <a:pt x="4455822" y="0"/>
                  </a:lnTo>
                  <a:lnTo>
                    <a:pt x="4455822" y="5227"/>
                  </a:lnTo>
                  <a:close/>
                  <a:moveTo>
                    <a:pt x="4455822" y="211676"/>
                  </a:moveTo>
                  <a:lnTo>
                    <a:pt x="0" y="211676"/>
                  </a:lnTo>
                  <a:lnTo>
                    <a:pt x="0" y="216903"/>
                  </a:lnTo>
                  <a:lnTo>
                    <a:pt x="4455822" y="216903"/>
                  </a:lnTo>
                  <a:lnTo>
                    <a:pt x="4455822" y="211676"/>
                  </a:lnTo>
                  <a:close/>
                  <a:moveTo>
                    <a:pt x="4455822" y="424006"/>
                  </a:moveTo>
                  <a:lnTo>
                    <a:pt x="0" y="424006"/>
                  </a:lnTo>
                  <a:lnTo>
                    <a:pt x="0" y="429233"/>
                  </a:lnTo>
                  <a:lnTo>
                    <a:pt x="4455822" y="429233"/>
                  </a:lnTo>
                  <a:lnTo>
                    <a:pt x="4455822" y="424006"/>
                  </a:lnTo>
                  <a:close/>
                  <a:moveTo>
                    <a:pt x="4455822" y="635682"/>
                  </a:moveTo>
                  <a:lnTo>
                    <a:pt x="0" y="635682"/>
                  </a:lnTo>
                  <a:lnTo>
                    <a:pt x="0" y="640909"/>
                  </a:lnTo>
                  <a:lnTo>
                    <a:pt x="4455822" y="640909"/>
                  </a:lnTo>
                  <a:lnTo>
                    <a:pt x="4455822" y="635682"/>
                  </a:lnTo>
                  <a:close/>
                  <a:moveTo>
                    <a:pt x="4455822" y="847359"/>
                  </a:moveTo>
                  <a:lnTo>
                    <a:pt x="0" y="847359"/>
                  </a:lnTo>
                  <a:lnTo>
                    <a:pt x="0" y="852585"/>
                  </a:lnTo>
                  <a:lnTo>
                    <a:pt x="4455822" y="852585"/>
                  </a:lnTo>
                  <a:lnTo>
                    <a:pt x="4455822" y="847359"/>
                  </a:lnTo>
                  <a:close/>
                  <a:moveTo>
                    <a:pt x="4455822" y="1059688"/>
                  </a:moveTo>
                  <a:lnTo>
                    <a:pt x="0" y="1059688"/>
                  </a:lnTo>
                  <a:lnTo>
                    <a:pt x="0" y="1064915"/>
                  </a:lnTo>
                  <a:lnTo>
                    <a:pt x="4455822" y="1064915"/>
                  </a:lnTo>
                  <a:lnTo>
                    <a:pt x="4455822" y="1059688"/>
                  </a:lnTo>
                  <a:close/>
                  <a:moveTo>
                    <a:pt x="4455822" y="1271365"/>
                  </a:moveTo>
                  <a:lnTo>
                    <a:pt x="0" y="1271365"/>
                  </a:lnTo>
                  <a:lnTo>
                    <a:pt x="0" y="1276591"/>
                  </a:lnTo>
                  <a:lnTo>
                    <a:pt x="4455822" y="1276591"/>
                  </a:lnTo>
                  <a:lnTo>
                    <a:pt x="4455822" y="1271365"/>
                  </a:lnTo>
                  <a:close/>
                  <a:moveTo>
                    <a:pt x="4455822" y="1483694"/>
                  </a:moveTo>
                  <a:lnTo>
                    <a:pt x="0" y="1483694"/>
                  </a:lnTo>
                  <a:lnTo>
                    <a:pt x="0" y="1488921"/>
                  </a:lnTo>
                  <a:lnTo>
                    <a:pt x="4455822" y="1488921"/>
                  </a:lnTo>
                  <a:lnTo>
                    <a:pt x="4455822" y="1483694"/>
                  </a:lnTo>
                  <a:close/>
                </a:path>
              </a:pathLst>
            </a:custGeom>
            <a:solidFill>
              <a:srgbClr val="D9D9D9">
                <a:alpha val="49804"/>
              </a:srgbClr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901838" y="1028700"/>
            <a:ext cx="2358253" cy="242891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667000" y="3502294"/>
            <a:ext cx="2254978" cy="22549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-477541" y="1028700"/>
            <a:ext cx="3012483" cy="164317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0" y="5909672"/>
            <a:ext cx="3018287" cy="359319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E9A9CB5-6D66-9F83-0EE8-1B3CC28FBA45}"/>
              </a:ext>
            </a:extLst>
          </p:cNvPr>
          <p:cNvSpPr txBox="1"/>
          <p:nvPr/>
        </p:nvSpPr>
        <p:spPr>
          <a:xfrm>
            <a:off x="4646390" y="742290"/>
            <a:ext cx="899522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D0BF8BF3-8A0A-0322-4C88-4EBD5C98A27B}"/>
              </a:ext>
            </a:extLst>
          </p:cNvPr>
          <p:cNvSpPr txBox="1"/>
          <p:nvPr/>
        </p:nvSpPr>
        <p:spPr>
          <a:xfrm>
            <a:off x="2057400" y="6674907"/>
            <a:ext cx="4336256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ctr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Noto Sans Symbols"/>
                <a:cs typeface="Arial" panose="020B0604020202020204" pitchFamily="34" charset="0"/>
              </a:rPr>
              <a:t>Ghi nhớ kiến thức trong bài. </a:t>
            </a:r>
            <a:endParaRPr lang="en-US" sz="4000" dirty="0">
              <a:effectLst/>
              <a:latin typeface="Arial" panose="020B0604020202020204" pitchFamily="34" charset="0"/>
              <a:ea typeface="Noto Sans Symbols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AD408B31-EAC5-5F4F-AA13-607EFDF35F1B}"/>
              </a:ext>
            </a:extLst>
          </p:cNvPr>
          <p:cNvSpPr txBox="1"/>
          <p:nvPr/>
        </p:nvSpPr>
        <p:spPr>
          <a:xfrm>
            <a:off x="6899672" y="6759105"/>
            <a:ext cx="448865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Noto Sans Symbols"/>
                <a:cs typeface="Arial" panose="020B0604020202020204" pitchFamily="34" charset="0"/>
              </a:rPr>
              <a:t>Hoàn thành bài </a:t>
            </a:r>
            <a:r>
              <a:rPr lang="nl-NL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Noto Sans Symbols"/>
                <a:cs typeface="Arial" panose="020B0604020202020204" pitchFamily="34" charset="0"/>
              </a:rPr>
              <a:t>tập trong đề cương.</a:t>
            </a:r>
            <a:endParaRPr lang="en-US" sz="4000" dirty="0">
              <a:effectLst/>
              <a:latin typeface="Arial" panose="020B0604020202020204" pitchFamily="34" charset="0"/>
              <a:ea typeface="Noto Sans Symbols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0E7135EE-B717-D722-E5C9-1EA4D93ECC40}"/>
              </a:ext>
            </a:extLst>
          </p:cNvPr>
          <p:cNvSpPr txBox="1"/>
          <p:nvPr/>
        </p:nvSpPr>
        <p:spPr>
          <a:xfrm>
            <a:off x="11677908" y="6608520"/>
            <a:ext cx="5393531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 </a:t>
            </a:r>
            <a:r>
              <a:rPr lang="nl-NL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 thi CK I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9">
            <a:extLst>
              <a:ext uri="{FF2B5EF4-FFF2-40B4-BE49-F238E27FC236}">
                <a16:creationId xmlns="" xmlns:a16="http://schemas.microsoft.com/office/drawing/2014/main" id="{1CA06AF2-1E6D-BB41-46B9-3A48C632BD3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914769" y="3502294"/>
            <a:ext cx="2254978" cy="2254978"/>
          </a:xfrm>
          <a:prstGeom prst="rect">
            <a:avLst/>
          </a:prstGeom>
        </p:spPr>
      </p:pic>
      <p:pic>
        <p:nvPicPr>
          <p:cNvPr id="22" name="Picture 9">
            <a:extLst>
              <a:ext uri="{FF2B5EF4-FFF2-40B4-BE49-F238E27FC236}">
                <a16:creationId xmlns="" xmlns:a16="http://schemas.microsoft.com/office/drawing/2014/main" id="{DF0FA6AA-6D94-4816-945D-42379CB91F7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162538" y="3464827"/>
            <a:ext cx="2254978" cy="2254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3835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4229046" y="-3761443"/>
            <a:ext cx="9867900" cy="17640412"/>
          </a:xfrm>
          <a:prstGeom prst="rect">
            <a:avLst/>
          </a:prstGeom>
        </p:spPr>
      </p:pic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2926129" y="6032381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B86665A-897F-5987-84CD-FB3F9E253798}"/>
              </a:ext>
            </a:extLst>
          </p:cNvPr>
          <p:cNvSpPr txBox="1"/>
          <p:nvPr/>
        </p:nvSpPr>
        <p:spPr>
          <a:xfrm>
            <a:off x="8687960" y="734056"/>
            <a:ext cx="95975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//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algn="just"/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  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0"/>
            <a:ext cx="6063782" cy="4607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CB86665A-897F-5987-84CD-FB3F9E253798}"/>
              </a:ext>
            </a:extLst>
          </p:cNvPr>
          <p:cNvSpPr txBox="1"/>
          <p:nvPr/>
        </p:nvSpPr>
        <p:spPr>
          <a:xfrm>
            <a:off x="1676400" y="4457700"/>
            <a:ext cx="95975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D: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Ax//By  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793867"/>
            <a:ext cx="6063782" cy="4607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3026131" y="7780811"/>
            <a:ext cx="9478306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26129" y="7124700"/>
            <a:ext cx="807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582400" y="7133111"/>
            <a:ext cx="807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781800" y="7285511"/>
            <a:ext cx="807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81799" y="7857011"/>
            <a:ext cx="807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99594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b="33265"/>
          <a:stretch>
            <a:fillRect/>
          </a:stretch>
        </p:blipFill>
        <p:spPr>
          <a:xfrm rot="-164339" flipH="1">
            <a:off x="845926" y="188338"/>
            <a:ext cx="14672048" cy="1024174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37380">
            <a:off x="11536114" y="6191815"/>
            <a:ext cx="6496605" cy="566828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/>
          <a:srcRect l="132" r="132" b="1750"/>
          <a:stretch>
            <a:fillRect/>
          </a:stretch>
        </p:blipFill>
        <p:spPr>
          <a:xfrm rot="-200271">
            <a:off x="13406585" y="845120"/>
            <a:ext cx="2603264" cy="87086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4893" y="770073"/>
            <a:ext cx="1930597" cy="238613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306072" y="8237051"/>
            <a:ext cx="2228238" cy="275400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6178770" y="1963139"/>
            <a:ext cx="2046760" cy="796376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70546">
            <a:off x="9614074" y="9309569"/>
            <a:ext cx="2225029" cy="128242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750410">
            <a:off x="16449476" y="5467390"/>
            <a:ext cx="1619648" cy="144884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CF0F6F5C-7497-240A-D743-CEF44C7FA91B}"/>
              </a:ext>
            </a:extLst>
          </p:cNvPr>
          <p:cNvSpPr txBox="1"/>
          <p:nvPr/>
        </p:nvSpPr>
        <p:spPr>
          <a:xfrm>
            <a:off x="2973895" y="2189805"/>
            <a:ext cx="12192000" cy="5404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ẢM </a:t>
            </a: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ƠN </a:t>
            </a:r>
            <a:r>
              <a:rPr lang="en-US" sz="8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ÁC THẦY CÔ VÀ CÁC EM HỌC SINH LỚP 7C1! </a:t>
            </a:r>
            <a:endParaRPr lang="en-US" sz="8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712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4032475" y="1441066"/>
            <a:ext cx="12795818" cy="8096250"/>
            <a:chOff x="0" y="0"/>
            <a:chExt cx="6641216" cy="4202071"/>
          </a:xfrm>
        </p:grpSpPr>
        <p:sp>
          <p:nvSpPr>
            <p:cNvPr id="3" name="Freeform 3"/>
            <p:cNvSpPr/>
            <p:nvPr/>
          </p:nvSpPr>
          <p:spPr>
            <a:xfrm>
              <a:off x="15240" y="248920"/>
              <a:ext cx="6613275" cy="3931562"/>
            </a:xfrm>
            <a:custGeom>
              <a:avLst/>
              <a:gdLst/>
              <a:ahLst/>
              <a:cxnLst/>
              <a:rect l="l" t="t" r="r" b="b"/>
              <a:pathLst>
                <a:path w="6613275" h="3931562">
                  <a:moveTo>
                    <a:pt x="6610736" y="645160"/>
                  </a:moveTo>
                  <a:cubicBezTo>
                    <a:pt x="6613276" y="488950"/>
                    <a:pt x="6591686" y="30480"/>
                    <a:pt x="6591686" y="30480"/>
                  </a:cubicBezTo>
                  <a:cubicBezTo>
                    <a:pt x="6591686" y="30480"/>
                    <a:pt x="6206876" y="40640"/>
                    <a:pt x="4890004" y="40640"/>
                  </a:cubicBezTo>
                  <a:cubicBezTo>
                    <a:pt x="4557524" y="40640"/>
                    <a:pt x="2401570" y="40640"/>
                    <a:pt x="2341880" y="40640"/>
                  </a:cubicBezTo>
                  <a:cubicBezTo>
                    <a:pt x="1906270" y="40640"/>
                    <a:pt x="1042670" y="38100"/>
                    <a:pt x="795020" y="33020"/>
                  </a:cubicBezTo>
                  <a:cubicBezTo>
                    <a:pt x="482600" y="20320"/>
                    <a:pt x="11430" y="0"/>
                    <a:pt x="10160" y="29210"/>
                  </a:cubicBezTo>
                  <a:cubicBezTo>
                    <a:pt x="8890" y="58420"/>
                    <a:pt x="21590" y="440690"/>
                    <a:pt x="21590" y="440690"/>
                  </a:cubicBezTo>
                  <a:cubicBezTo>
                    <a:pt x="21590" y="440690"/>
                    <a:pt x="21590" y="3083201"/>
                    <a:pt x="21590" y="3274971"/>
                  </a:cubicBezTo>
                  <a:cubicBezTo>
                    <a:pt x="6350" y="3520081"/>
                    <a:pt x="0" y="3893462"/>
                    <a:pt x="0" y="3893462"/>
                  </a:cubicBezTo>
                  <a:cubicBezTo>
                    <a:pt x="204470" y="3923942"/>
                    <a:pt x="450850" y="3931562"/>
                    <a:pt x="657860" y="3929021"/>
                  </a:cubicBezTo>
                  <a:cubicBezTo>
                    <a:pt x="891540" y="3929021"/>
                    <a:pt x="4171847" y="3929021"/>
                    <a:pt x="4171847" y="3929021"/>
                  </a:cubicBezTo>
                  <a:lnTo>
                    <a:pt x="6571366" y="3915051"/>
                  </a:lnTo>
                  <a:cubicBezTo>
                    <a:pt x="6571366" y="3915051"/>
                    <a:pt x="6610736" y="3212742"/>
                    <a:pt x="6610736" y="3087012"/>
                  </a:cubicBezTo>
                  <a:cubicBezTo>
                    <a:pt x="6610736" y="2913021"/>
                    <a:pt x="6608196" y="803910"/>
                    <a:pt x="6610736" y="645160"/>
                  </a:cubicBezTo>
                  <a:close/>
                </a:path>
              </a:pathLst>
            </a:custGeom>
            <a:solidFill>
              <a:srgbClr val="FFFFC8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469900" y="10160"/>
              <a:ext cx="1583690" cy="554990"/>
            </a:xfrm>
            <a:custGeom>
              <a:avLst/>
              <a:gdLst/>
              <a:ahLst/>
              <a:cxnLst/>
              <a:rect l="l" t="t" r="r" b="b"/>
              <a:pathLst>
                <a:path w="1583690" h="554990">
                  <a:moveTo>
                    <a:pt x="27940" y="0"/>
                  </a:moveTo>
                  <a:cubicBezTo>
                    <a:pt x="27940" y="0"/>
                    <a:pt x="990600" y="95250"/>
                    <a:pt x="1109980" y="97790"/>
                  </a:cubicBezTo>
                  <a:lnTo>
                    <a:pt x="1558290" y="106680"/>
                  </a:lnTo>
                  <a:lnTo>
                    <a:pt x="1557020" y="199390"/>
                  </a:lnTo>
                  <a:cubicBezTo>
                    <a:pt x="1557020" y="199390"/>
                    <a:pt x="1583690" y="342900"/>
                    <a:pt x="1582420" y="402590"/>
                  </a:cubicBezTo>
                  <a:lnTo>
                    <a:pt x="1579880" y="554990"/>
                  </a:lnTo>
                  <a:cubicBezTo>
                    <a:pt x="1579880" y="554990"/>
                    <a:pt x="975360" y="504190"/>
                    <a:pt x="825500" y="497840"/>
                  </a:cubicBezTo>
                  <a:cubicBezTo>
                    <a:pt x="511810" y="482600"/>
                    <a:pt x="11430" y="414020"/>
                    <a:pt x="11430" y="414020"/>
                  </a:cubicBezTo>
                  <a:lnTo>
                    <a:pt x="0" y="261620"/>
                  </a:lnTo>
                  <a:lnTo>
                    <a:pt x="48260" y="135890"/>
                  </a:lnTo>
                  <a:lnTo>
                    <a:pt x="27940" y="0"/>
                  </a:lnTo>
                  <a:close/>
                </a:path>
              </a:pathLst>
            </a:custGeom>
            <a:solidFill>
              <a:srgbClr val="CDEF77"/>
            </a:solidFill>
          </p:spPr>
        </p:sp>
      </p:grpSp>
      <p:sp>
        <p:nvSpPr>
          <p:cNvPr id="7" name="Freeform 7"/>
          <p:cNvSpPr/>
          <p:nvPr/>
        </p:nvSpPr>
        <p:spPr>
          <a:xfrm>
            <a:off x="1440656" y="3066360"/>
            <a:ext cx="5183638" cy="5181565"/>
          </a:xfrm>
          <a:custGeom>
            <a:avLst/>
            <a:gdLst/>
            <a:ahLst/>
            <a:cxnLst/>
            <a:rect l="l" t="t" r="r" b="b"/>
            <a:pathLst>
              <a:path w="6350000" h="6347460">
                <a:moveTo>
                  <a:pt x="6350000" y="532130"/>
                </a:moveTo>
                <a:cubicBezTo>
                  <a:pt x="6350000" y="463550"/>
                  <a:pt x="6315710" y="402590"/>
                  <a:pt x="6263640" y="367030"/>
                </a:cubicBezTo>
                <a:cubicBezTo>
                  <a:pt x="6273800" y="360680"/>
                  <a:pt x="6282690" y="353060"/>
                  <a:pt x="6290310" y="344170"/>
                </a:cubicBezTo>
                <a:cubicBezTo>
                  <a:pt x="6328410" y="306070"/>
                  <a:pt x="6350000" y="255270"/>
                  <a:pt x="6350000" y="201930"/>
                </a:cubicBezTo>
                <a:cubicBezTo>
                  <a:pt x="6350000" y="148590"/>
                  <a:pt x="6328410" y="96520"/>
                  <a:pt x="6290310" y="59690"/>
                </a:cubicBezTo>
                <a:cubicBezTo>
                  <a:pt x="6252210" y="21590"/>
                  <a:pt x="6200140" y="0"/>
                  <a:pt x="6148070" y="0"/>
                </a:cubicBezTo>
                <a:cubicBezTo>
                  <a:pt x="6094730" y="0"/>
                  <a:pt x="6042660" y="21590"/>
                  <a:pt x="6005830" y="59690"/>
                </a:cubicBezTo>
                <a:cubicBezTo>
                  <a:pt x="5996940" y="68580"/>
                  <a:pt x="5990590" y="77470"/>
                  <a:pt x="5982970" y="86360"/>
                </a:cubicBezTo>
                <a:cubicBezTo>
                  <a:pt x="5946140" y="34290"/>
                  <a:pt x="5886450" y="0"/>
                  <a:pt x="5817870" y="0"/>
                </a:cubicBezTo>
                <a:cubicBezTo>
                  <a:pt x="5749290" y="0"/>
                  <a:pt x="5689600" y="34290"/>
                  <a:pt x="5652770" y="86360"/>
                </a:cubicBezTo>
                <a:cubicBezTo>
                  <a:pt x="5615940" y="34290"/>
                  <a:pt x="5556250" y="0"/>
                  <a:pt x="5487670" y="0"/>
                </a:cubicBezTo>
                <a:cubicBezTo>
                  <a:pt x="5419090" y="0"/>
                  <a:pt x="5359400" y="34290"/>
                  <a:pt x="5322570" y="86360"/>
                </a:cubicBezTo>
                <a:cubicBezTo>
                  <a:pt x="5285740" y="34290"/>
                  <a:pt x="5226050" y="0"/>
                  <a:pt x="5157470" y="0"/>
                </a:cubicBezTo>
                <a:cubicBezTo>
                  <a:pt x="5088890" y="0"/>
                  <a:pt x="5027930" y="34290"/>
                  <a:pt x="4992370" y="86360"/>
                </a:cubicBezTo>
                <a:cubicBezTo>
                  <a:pt x="4955540" y="34290"/>
                  <a:pt x="4894580" y="0"/>
                  <a:pt x="4827270" y="0"/>
                </a:cubicBezTo>
                <a:cubicBezTo>
                  <a:pt x="4758690" y="0"/>
                  <a:pt x="4699000" y="34290"/>
                  <a:pt x="4662170" y="86360"/>
                </a:cubicBezTo>
                <a:cubicBezTo>
                  <a:pt x="4625340" y="34290"/>
                  <a:pt x="4565650" y="0"/>
                  <a:pt x="4497070" y="0"/>
                </a:cubicBezTo>
                <a:cubicBezTo>
                  <a:pt x="4428490" y="0"/>
                  <a:pt x="4368800" y="34290"/>
                  <a:pt x="4331970" y="86360"/>
                </a:cubicBezTo>
                <a:cubicBezTo>
                  <a:pt x="4295140" y="34290"/>
                  <a:pt x="4235450" y="0"/>
                  <a:pt x="4166870" y="0"/>
                </a:cubicBezTo>
                <a:cubicBezTo>
                  <a:pt x="4098290" y="0"/>
                  <a:pt x="4038600" y="34290"/>
                  <a:pt x="4001770" y="86360"/>
                </a:cubicBezTo>
                <a:cubicBezTo>
                  <a:pt x="3964940" y="34290"/>
                  <a:pt x="3903980" y="0"/>
                  <a:pt x="3836670" y="0"/>
                </a:cubicBezTo>
                <a:cubicBezTo>
                  <a:pt x="3768090" y="0"/>
                  <a:pt x="3707130" y="34290"/>
                  <a:pt x="3671570" y="86360"/>
                </a:cubicBezTo>
                <a:cubicBezTo>
                  <a:pt x="3634740" y="34290"/>
                  <a:pt x="3575050" y="0"/>
                  <a:pt x="3506470" y="0"/>
                </a:cubicBezTo>
                <a:cubicBezTo>
                  <a:pt x="3437890" y="0"/>
                  <a:pt x="3378200" y="34290"/>
                  <a:pt x="3341370" y="86360"/>
                </a:cubicBezTo>
                <a:cubicBezTo>
                  <a:pt x="3304540" y="34290"/>
                  <a:pt x="3244850" y="0"/>
                  <a:pt x="3176270" y="0"/>
                </a:cubicBezTo>
                <a:cubicBezTo>
                  <a:pt x="3107690" y="0"/>
                  <a:pt x="3048000" y="34290"/>
                  <a:pt x="3011170" y="86360"/>
                </a:cubicBezTo>
                <a:cubicBezTo>
                  <a:pt x="2974340" y="34290"/>
                  <a:pt x="2914650" y="0"/>
                  <a:pt x="2846070" y="0"/>
                </a:cubicBezTo>
                <a:cubicBezTo>
                  <a:pt x="2777490" y="0"/>
                  <a:pt x="2716530" y="34290"/>
                  <a:pt x="2680970" y="86360"/>
                </a:cubicBezTo>
                <a:cubicBezTo>
                  <a:pt x="2644140" y="34290"/>
                  <a:pt x="2583180" y="0"/>
                  <a:pt x="2515870" y="0"/>
                </a:cubicBezTo>
                <a:cubicBezTo>
                  <a:pt x="2447290" y="0"/>
                  <a:pt x="2387600" y="34290"/>
                  <a:pt x="2350770" y="86360"/>
                </a:cubicBezTo>
                <a:cubicBezTo>
                  <a:pt x="2313940" y="34290"/>
                  <a:pt x="2254250" y="0"/>
                  <a:pt x="2185670" y="0"/>
                </a:cubicBezTo>
                <a:cubicBezTo>
                  <a:pt x="2117090" y="0"/>
                  <a:pt x="2057400" y="34290"/>
                  <a:pt x="2020570" y="86360"/>
                </a:cubicBezTo>
                <a:cubicBezTo>
                  <a:pt x="1983740" y="34290"/>
                  <a:pt x="1924050" y="0"/>
                  <a:pt x="1855470" y="0"/>
                </a:cubicBezTo>
                <a:cubicBezTo>
                  <a:pt x="1786890" y="0"/>
                  <a:pt x="1727200" y="34290"/>
                  <a:pt x="1690370" y="86360"/>
                </a:cubicBezTo>
                <a:cubicBezTo>
                  <a:pt x="1653540" y="34290"/>
                  <a:pt x="1593850" y="0"/>
                  <a:pt x="1525270" y="0"/>
                </a:cubicBezTo>
                <a:cubicBezTo>
                  <a:pt x="1456690" y="0"/>
                  <a:pt x="1395730" y="34290"/>
                  <a:pt x="1360170" y="86360"/>
                </a:cubicBezTo>
                <a:cubicBezTo>
                  <a:pt x="1324610" y="34290"/>
                  <a:pt x="1263650" y="0"/>
                  <a:pt x="1195070" y="0"/>
                </a:cubicBezTo>
                <a:cubicBezTo>
                  <a:pt x="1126490" y="0"/>
                  <a:pt x="1066800" y="34290"/>
                  <a:pt x="1029970" y="86360"/>
                </a:cubicBezTo>
                <a:cubicBezTo>
                  <a:pt x="990600" y="34290"/>
                  <a:pt x="930910" y="0"/>
                  <a:pt x="862330" y="0"/>
                </a:cubicBezTo>
                <a:cubicBezTo>
                  <a:pt x="793750" y="0"/>
                  <a:pt x="734060" y="34290"/>
                  <a:pt x="697230" y="86360"/>
                </a:cubicBezTo>
                <a:cubicBezTo>
                  <a:pt x="660400" y="34290"/>
                  <a:pt x="600710" y="0"/>
                  <a:pt x="532130" y="0"/>
                </a:cubicBezTo>
                <a:cubicBezTo>
                  <a:pt x="463550" y="0"/>
                  <a:pt x="402590" y="34290"/>
                  <a:pt x="367030" y="86360"/>
                </a:cubicBezTo>
                <a:cubicBezTo>
                  <a:pt x="360680" y="76200"/>
                  <a:pt x="353060" y="67310"/>
                  <a:pt x="344170" y="59690"/>
                </a:cubicBezTo>
                <a:cubicBezTo>
                  <a:pt x="306070" y="21590"/>
                  <a:pt x="254000" y="0"/>
                  <a:pt x="201930" y="0"/>
                </a:cubicBezTo>
                <a:cubicBezTo>
                  <a:pt x="148590" y="0"/>
                  <a:pt x="96520" y="21590"/>
                  <a:pt x="59690" y="59690"/>
                </a:cubicBezTo>
                <a:cubicBezTo>
                  <a:pt x="21590" y="96520"/>
                  <a:pt x="0" y="148590"/>
                  <a:pt x="0" y="201930"/>
                </a:cubicBezTo>
                <a:cubicBezTo>
                  <a:pt x="0" y="255270"/>
                  <a:pt x="21590" y="307340"/>
                  <a:pt x="59690" y="344170"/>
                </a:cubicBezTo>
                <a:cubicBezTo>
                  <a:pt x="68580" y="353060"/>
                  <a:pt x="77470" y="359410"/>
                  <a:pt x="86360" y="367030"/>
                </a:cubicBezTo>
                <a:cubicBezTo>
                  <a:pt x="34290" y="403860"/>
                  <a:pt x="0" y="463550"/>
                  <a:pt x="0" y="532130"/>
                </a:cubicBezTo>
                <a:cubicBezTo>
                  <a:pt x="0" y="600710"/>
                  <a:pt x="34290" y="660400"/>
                  <a:pt x="86360" y="697230"/>
                </a:cubicBezTo>
                <a:cubicBezTo>
                  <a:pt x="34290" y="734060"/>
                  <a:pt x="0" y="793750"/>
                  <a:pt x="0" y="862330"/>
                </a:cubicBezTo>
                <a:cubicBezTo>
                  <a:pt x="0" y="930910"/>
                  <a:pt x="34290" y="990600"/>
                  <a:pt x="86360" y="1027430"/>
                </a:cubicBezTo>
                <a:cubicBezTo>
                  <a:pt x="34290" y="1064260"/>
                  <a:pt x="0" y="1123950"/>
                  <a:pt x="0" y="1192530"/>
                </a:cubicBezTo>
                <a:cubicBezTo>
                  <a:pt x="0" y="1261110"/>
                  <a:pt x="34290" y="1322070"/>
                  <a:pt x="86360" y="1357630"/>
                </a:cubicBezTo>
                <a:cubicBezTo>
                  <a:pt x="34290" y="1393190"/>
                  <a:pt x="0" y="1454150"/>
                  <a:pt x="0" y="1522730"/>
                </a:cubicBezTo>
                <a:cubicBezTo>
                  <a:pt x="0" y="1591310"/>
                  <a:pt x="34290" y="1651000"/>
                  <a:pt x="86360" y="1687830"/>
                </a:cubicBezTo>
                <a:cubicBezTo>
                  <a:pt x="34290" y="1724660"/>
                  <a:pt x="0" y="1784350"/>
                  <a:pt x="0" y="1852930"/>
                </a:cubicBezTo>
                <a:cubicBezTo>
                  <a:pt x="0" y="1921510"/>
                  <a:pt x="34290" y="1981200"/>
                  <a:pt x="86360" y="2018030"/>
                </a:cubicBezTo>
                <a:cubicBezTo>
                  <a:pt x="34290" y="2054860"/>
                  <a:pt x="0" y="2114550"/>
                  <a:pt x="0" y="2183130"/>
                </a:cubicBezTo>
                <a:cubicBezTo>
                  <a:pt x="0" y="2251710"/>
                  <a:pt x="34290" y="2311400"/>
                  <a:pt x="86360" y="2348230"/>
                </a:cubicBezTo>
                <a:cubicBezTo>
                  <a:pt x="34290" y="2385060"/>
                  <a:pt x="0" y="2444750"/>
                  <a:pt x="0" y="2513330"/>
                </a:cubicBezTo>
                <a:cubicBezTo>
                  <a:pt x="0" y="2581910"/>
                  <a:pt x="34290" y="2642870"/>
                  <a:pt x="86360" y="2678430"/>
                </a:cubicBezTo>
                <a:cubicBezTo>
                  <a:pt x="34290" y="2713990"/>
                  <a:pt x="0" y="2774950"/>
                  <a:pt x="0" y="2843530"/>
                </a:cubicBezTo>
                <a:cubicBezTo>
                  <a:pt x="0" y="2912110"/>
                  <a:pt x="34290" y="2971800"/>
                  <a:pt x="86360" y="3008630"/>
                </a:cubicBezTo>
                <a:cubicBezTo>
                  <a:pt x="34290" y="3045460"/>
                  <a:pt x="0" y="3105150"/>
                  <a:pt x="0" y="3173730"/>
                </a:cubicBezTo>
                <a:cubicBezTo>
                  <a:pt x="0" y="3242310"/>
                  <a:pt x="34290" y="3302000"/>
                  <a:pt x="86360" y="3338830"/>
                </a:cubicBezTo>
                <a:cubicBezTo>
                  <a:pt x="34290" y="3375660"/>
                  <a:pt x="0" y="3435350"/>
                  <a:pt x="0" y="3503930"/>
                </a:cubicBezTo>
                <a:cubicBezTo>
                  <a:pt x="0" y="3572510"/>
                  <a:pt x="34290" y="3633470"/>
                  <a:pt x="86360" y="3669030"/>
                </a:cubicBezTo>
                <a:cubicBezTo>
                  <a:pt x="34290" y="3705860"/>
                  <a:pt x="0" y="3766820"/>
                  <a:pt x="0" y="3834130"/>
                </a:cubicBezTo>
                <a:cubicBezTo>
                  <a:pt x="0" y="3901440"/>
                  <a:pt x="34290" y="3962400"/>
                  <a:pt x="86360" y="3999230"/>
                </a:cubicBezTo>
                <a:cubicBezTo>
                  <a:pt x="34290" y="4036060"/>
                  <a:pt x="0" y="4095750"/>
                  <a:pt x="0" y="4164330"/>
                </a:cubicBezTo>
                <a:cubicBezTo>
                  <a:pt x="0" y="4232910"/>
                  <a:pt x="34290" y="4292600"/>
                  <a:pt x="86360" y="4329430"/>
                </a:cubicBezTo>
                <a:cubicBezTo>
                  <a:pt x="34290" y="4366260"/>
                  <a:pt x="0" y="4425950"/>
                  <a:pt x="0" y="4494530"/>
                </a:cubicBezTo>
                <a:cubicBezTo>
                  <a:pt x="0" y="4563110"/>
                  <a:pt x="34290" y="4622800"/>
                  <a:pt x="86360" y="4659630"/>
                </a:cubicBezTo>
                <a:cubicBezTo>
                  <a:pt x="34290" y="4696460"/>
                  <a:pt x="0" y="4756150"/>
                  <a:pt x="0" y="4824730"/>
                </a:cubicBezTo>
                <a:cubicBezTo>
                  <a:pt x="0" y="4893310"/>
                  <a:pt x="34290" y="4954270"/>
                  <a:pt x="86360" y="4989830"/>
                </a:cubicBezTo>
                <a:cubicBezTo>
                  <a:pt x="34290" y="5025390"/>
                  <a:pt x="0" y="5086350"/>
                  <a:pt x="0" y="5154930"/>
                </a:cubicBezTo>
                <a:cubicBezTo>
                  <a:pt x="0" y="5223510"/>
                  <a:pt x="34290" y="5283200"/>
                  <a:pt x="86360" y="5320030"/>
                </a:cubicBezTo>
                <a:cubicBezTo>
                  <a:pt x="34290" y="5356860"/>
                  <a:pt x="0" y="5416550"/>
                  <a:pt x="0" y="5485130"/>
                </a:cubicBezTo>
                <a:cubicBezTo>
                  <a:pt x="0" y="5553710"/>
                  <a:pt x="34290" y="5613400"/>
                  <a:pt x="86360" y="5650230"/>
                </a:cubicBezTo>
                <a:cubicBezTo>
                  <a:pt x="34290" y="5687060"/>
                  <a:pt x="0" y="5746750"/>
                  <a:pt x="0" y="5815330"/>
                </a:cubicBezTo>
                <a:cubicBezTo>
                  <a:pt x="0" y="5883910"/>
                  <a:pt x="34290" y="5944870"/>
                  <a:pt x="86360" y="5980430"/>
                </a:cubicBezTo>
                <a:cubicBezTo>
                  <a:pt x="76200" y="5986780"/>
                  <a:pt x="67310" y="5994400"/>
                  <a:pt x="59690" y="6003290"/>
                </a:cubicBezTo>
                <a:cubicBezTo>
                  <a:pt x="22860" y="6041390"/>
                  <a:pt x="0" y="6093460"/>
                  <a:pt x="0" y="6145530"/>
                </a:cubicBezTo>
                <a:cubicBezTo>
                  <a:pt x="0" y="6198870"/>
                  <a:pt x="20320" y="6249670"/>
                  <a:pt x="59690" y="6287770"/>
                </a:cubicBezTo>
                <a:cubicBezTo>
                  <a:pt x="97790" y="6325870"/>
                  <a:pt x="148590" y="6347460"/>
                  <a:pt x="201930" y="6347460"/>
                </a:cubicBezTo>
                <a:cubicBezTo>
                  <a:pt x="256540" y="6347460"/>
                  <a:pt x="307340" y="6325870"/>
                  <a:pt x="344170" y="6287770"/>
                </a:cubicBezTo>
                <a:cubicBezTo>
                  <a:pt x="353060" y="6278880"/>
                  <a:pt x="359410" y="6269990"/>
                  <a:pt x="367030" y="6261100"/>
                </a:cubicBezTo>
                <a:cubicBezTo>
                  <a:pt x="403860" y="6313170"/>
                  <a:pt x="463550" y="6347460"/>
                  <a:pt x="532130" y="6347460"/>
                </a:cubicBezTo>
                <a:cubicBezTo>
                  <a:pt x="600710" y="6347460"/>
                  <a:pt x="660400" y="6313170"/>
                  <a:pt x="697230" y="6261100"/>
                </a:cubicBezTo>
                <a:cubicBezTo>
                  <a:pt x="734060" y="6313170"/>
                  <a:pt x="793750" y="6347460"/>
                  <a:pt x="862330" y="6347460"/>
                </a:cubicBezTo>
                <a:cubicBezTo>
                  <a:pt x="930910" y="6347460"/>
                  <a:pt x="990600" y="6313170"/>
                  <a:pt x="1027430" y="6261100"/>
                </a:cubicBezTo>
                <a:cubicBezTo>
                  <a:pt x="1064260" y="6313170"/>
                  <a:pt x="1123950" y="6347460"/>
                  <a:pt x="1192530" y="6347460"/>
                </a:cubicBezTo>
                <a:cubicBezTo>
                  <a:pt x="1261110" y="6347460"/>
                  <a:pt x="1320800" y="6313170"/>
                  <a:pt x="1357630" y="6261100"/>
                </a:cubicBezTo>
                <a:cubicBezTo>
                  <a:pt x="1394460" y="6313170"/>
                  <a:pt x="1455420" y="6347460"/>
                  <a:pt x="1522730" y="6347460"/>
                </a:cubicBezTo>
                <a:cubicBezTo>
                  <a:pt x="1591310" y="6347460"/>
                  <a:pt x="1651000" y="6313170"/>
                  <a:pt x="1687830" y="6261100"/>
                </a:cubicBezTo>
                <a:cubicBezTo>
                  <a:pt x="1724660" y="6313170"/>
                  <a:pt x="1784350" y="6347460"/>
                  <a:pt x="1852930" y="6347460"/>
                </a:cubicBezTo>
                <a:cubicBezTo>
                  <a:pt x="1921510" y="6347460"/>
                  <a:pt x="1981200" y="6313170"/>
                  <a:pt x="2018030" y="6261100"/>
                </a:cubicBezTo>
                <a:cubicBezTo>
                  <a:pt x="2054860" y="6313170"/>
                  <a:pt x="2114550" y="6347460"/>
                  <a:pt x="2183130" y="6347460"/>
                </a:cubicBezTo>
                <a:cubicBezTo>
                  <a:pt x="2251710" y="6347460"/>
                  <a:pt x="2311400" y="6313170"/>
                  <a:pt x="2348230" y="6261100"/>
                </a:cubicBezTo>
                <a:cubicBezTo>
                  <a:pt x="2385060" y="6313170"/>
                  <a:pt x="2444750" y="6347460"/>
                  <a:pt x="2513330" y="6347460"/>
                </a:cubicBezTo>
                <a:cubicBezTo>
                  <a:pt x="2581910" y="6347460"/>
                  <a:pt x="2642870" y="6313170"/>
                  <a:pt x="2678430" y="6261100"/>
                </a:cubicBezTo>
                <a:cubicBezTo>
                  <a:pt x="2715260" y="6313170"/>
                  <a:pt x="2776220" y="6347460"/>
                  <a:pt x="2843530" y="6347460"/>
                </a:cubicBezTo>
                <a:cubicBezTo>
                  <a:pt x="2912110" y="6347460"/>
                  <a:pt x="2971800" y="6313170"/>
                  <a:pt x="3008630" y="6261100"/>
                </a:cubicBezTo>
                <a:cubicBezTo>
                  <a:pt x="3045460" y="6313170"/>
                  <a:pt x="3105150" y="6347460"/>
                  <a:pt x="3173730" y="6347460"/>
                </a:cubicBezTo>
                <a:cubicBezTo>
                  <a:pt x="3242310" y="6347460"/>
                  <a:pt x="3302000" y="6313170"/>
                  <a:pt x="3338830" y="6261100"/>
                </a:cubicBezTo>
                <a:cubicBezTo>
                  <a:pt x="3375660" y="6313170"/>
                  <a:pt x="3435350" y="6347460"/>
                  <a:pt x="3503930" y="6347460"/>
                </a:cubicBezTo>
                <a:cubicBezTo>
                  <a:pt x="3572510" y="6347460"/>
                  <a:pt x="3632200" y="6313170"/>
                  <a:pt x="3669030" y="6261100"/>
                </a:cubicBezTo>
                <a:cubicBezTo>
                  <a:pt x="3705860" y="6313170"/>
                  <a:pt x="3765550" y="6347460"/>
                  <a:pt x="3834130" y="6347460"/>
                </a:cubicBezTo>
                <a:cubicBezTo>
                  <a:pt x="3902710" y="6347460"/>
                  <a:pt x="3963670" y="6313170"/>
                  <a:pt x="3999230" y="6261100"/>
                </a:cubicBezTo>
                <a:cubicBezTo>
                  <a:pt x="4036060" y="6313170"/>
                  <a:pt x="4095750" y="6347460"/>
                  <a:pt x="4164330" y="6347460"/>
                </a:cubicBezTo>
                <a:cubicBezTo>
                  <a:pt x="4232910" y="6347460"/>
                  <a:pt x="4292600" y="6313170"/>
                  <a:pt x="4329430" y="6261100"/>
                </a:cubicBezTo>
                <a:cubicBezTo>
                  <a:pt x="4366260" y="6313170"/>
                  <a:pt x="4425950" y="6347460"/>
                  <a:pt x="4494530" y="6347460"/>
                </a:cubicBezTo>
                <a:cubicBezTo>
                  <a:pt x="4563110" y="6347460"/>
                  <a:pt x="4622800" y="6313170"/>
                  <a:pt x="4659630" y="6261100"/>
                </a:cubicBezTo>
                <a:cubicBezTo>
                  <a:pt x="4696460" y="6313170"/>
                  <a:pt x="4756150" y="6347460"/>
                  <a:pt x="4824730" y="6347460"/>
                </a:cubicBezTo>
                <a:cubicBezTo>
                  <a:pt x="4893310" y="6347460"/>
                  <a:pt x="4954270" y="6313170"/>
                  <a:pt x="4989830" y="6261100"/>
                </a:cubicBezTo>
                <a:cubicBezTo>
                  <a:pt x="5026660" y="6313170"/>
                  <a:pt x="5087620" y="6347460"/>
                  <a:pt x="5154930" y="6347460"/>
                </a:cubicBezTo>
                <a:cubicBezTo>
                  <a:pt x="5223510" y="6347460"/>
                  <a:pt x="5283200" y="6313170"/>
                  <a:pt x="5320030" y="6261100"/>
                </a:cubicBezTo>
                <a:cubicBezTo>
                  <a:pt x="5356860" y="6313170"/>
                  <a:pt x="5416550" y="6347460"/>
                  <a:pt x="5485130" y="6347460"/>
                </a:cubicBezTo>
                <a:cubicBezTo>
                  <a:pt x="5553710" y="6347460"/>
                  <a:pt x="5613400" y="6313170"/>
                  <a:pt x="5650230" y="6261100"/>
                </a:cubicBezTo>
                <a:cubicBezTo>
                  <a:pt x="5687060" y="6313170"/>
                  <a:pt x="5746750" y="6347460"/>
                  <a:pt x="5815330" y="6347460"/>
                </a:cubicBezTo>
                <a:cubicBezTo>
                  <a:pt x="5883910" y="6347460"/>
                  <a:pt x="5943600" y="6313170"/>
                  <a:pt x="5980430" y="6261100"/>
                </a:cubicBezTo>
                <a:cubicBezTo>
                  <a:pt x="5986780" y="6271260"/>
                  <a:pt x="5994400" y="6280150"/>
                  <a:pt x="6003290" y="6287770"/>
                </a:cubicBezTo>
                <a:cubicBezTo>
                  <a:pt x="6041390" y="6325870"/>
                  <a:pt x="6092190" y="6347460"/>
                  <a:pt x="6145530" y="6347460"/>
                </a:cubicBezTo>
                <a:cubicBezTo>
                  <a:pt x="6198870" y="6347460"/>
                  <a:pt x="6249670" y="6325870"/>
                  <a:pt x="6287770" y="6287770"/>
                </a:cubicBezTo>
                <a:cubicBezTo>
                  <a:pt x="6325870" y="6249670"/>
                  <a:pt x="6347460" y="6198870"/>
                  <a:pt x="6347460" y="6145530"/>
                </a:cubicBezTo>
                <a:cubicBezTo>
                  <a:pt x="6347460" y="6092190"/>
                  <a:pt x="6325870" y="6040120"/>
                  <a:pt x="6287770" y="6003290"/>
                </a:cubicBezTo>
                <a:cubicBezTo>
                  <a:pt x="6278880" y="5994400"/>
                  <a:pt x="6269990" y="5988050"/>
                  <a:pt x="6261100" y="5980430"/>
                </a:cubicBezTo>
                <a:cubicBezTo>
                  <a:pt x="6313170" y="5943600"/>
                  <a:pt x="6347460" y="5883910"/>
                  <a:pt x="6347460" y="5815330"/>
                </a:cubicBezTo>
                <a:cubicBezTo>
                  <a:pt x="6347460" y="5746750"/>
                  <a:pt x="6313170" y="5687060"/>
                  <a:pt x="6261100" y="5650230"/>
                </a:cubicBezTo>
                <a:cubicBezTo>
                  <a:pt x="6313170" y="5613400"/>
                  <a:pt x="6347460" y="5553710"/>
                  <a:pt x="6347460" y="5485130"/>
                </a:cubicBezTo>
                <a:cubicBezTo>
                  <a:pt x="6347460" y="5416550"/>
                  <a:pt x="6313170" y="5356860"/>
                  <a:pt x="6261100" y="5320030"/>
                </a:cubicBezTo>
                <a:cubicBezTo>
                  <a:pt x="6313170" y="5283200"/>
                  <a:pt x="6347460" y="5223510"/>
                  <a:pt x="6347460" y="5154930"/>
                </a:cubicBezTo>
                <a:cubicBezTo>
                  <a:pt x="6347460" y="5086350"/>
                  <a:pt x="6313170" y="5025390"/>
                  <a:pt x="6261100" y="4989830"/>
                </a:cubicBezTo>
                <a:cubicBezTo>
                  <a:pt x="6313170" y="4953000"/>
                  <a:pt x="6347460" y="4892040"/>
                  <a:pt x="6347460" y="4824730"/>
                </a:cubicBezTo>
                <a:cubicBezTo>
                  <a:pt x="6347460" y="4756150"/>
                  <a:pt x="6313170" y="4696460"/>
                  <a:pt x="6261100" y="4659630"/>
                </a:cubicBezTo>
                <a:cubicBezTo>
                  <a:pt x="6313170" y="4622800"/>
                  <a:pt x="6347460" y="4563110"/>
                  <a:pt x="6347460" y="4494530"/>
                </a:cubicBezTo>
                <a:cubicBezTo>
                  <a:pt x="6347460" y="4425950"/>
                  <a:pt x="6313170" y="4366260"/>
                  <a:pt x="6261100" y="4329430"/>
                </a:cubicBezTo>
                <a:cubicBezTo>
                  <a:pt x="6313170" y="4292600"/>
                  <a:pt x="6347460" y="4232910"/>
                  <a:pt x="6347460" y="4164330"/>
                </a:cubicBezTo>
                <a:cubicBezTo>
                  <a:pt x="6347460" y="4095750"/>
                  <a:pt x="6313170" y="4036060"/>
                  <a:pt x="6261100" y="3999230"/>
                </a:cubicBezTo>
                <a:cubicBezTo>
                  <a:pt x="6313170" y="3962400"/>
                  <a:pt x="6347460" y="3901440"/>
                  <a:pt x="6347460" y="3834130"/>
                </a:cubicBezTo>
                <a:cubicBezTo>
                  <a:pt x="6347460" y="3765550"/>
                  <a:pt x="6313170" y="3704590"/>
                  <a:pt x="6261100" y="3669030"/>
                </a:cubicBezTo>
                <a:cubicBezTo>
                  <a:pt x="6313170" y="3632200"/>
                  <a:pt x="6347460" y="3572510"/>
                  <a:pt x="6347460" y="3503930"/>
                </a:cubicBezTo>
                <a:cubicBezTo>
                  <a:pt x="6347460" y="3435350"/>
                  <a:pt x="6313170" y="3375660"/>
                  <a:pt x="6261100" y="3338830"/>
                </a:cubicBezTo>
                <a:cubicBezTo>
                  <a:pt x="6313170" y="3302000"/>
                  <a:pt x="6347460" y="3242310"/>
                  <a:pt x="6347460" y="3173730"/>
                </a:cubicBezTo>
                <a:cubicBezTo>
                  <a:pt x="6347460" y="3105150"/>
                  <a:pt x="6313170" y="3045460"/>
                  <a:pt x="6261100" y="3008630"/>
                </a:cubicBezTo>
                <a:cubicBezTo>
                  <a:pt x="6313170" y="2971800"/>
                  <a:pt x="6347460" y="2912110"/>
                  <a:pt x="6347460" y="2843530"/>
                </a:cubicBezTo>
                <a:cubicBezTo>
                  <a:pt x="6347460" y="2774950"/>
                  <a:pt x="6313170" y="2713990"/>
                  <a:pt x="6261100" y="2678430"/>
                </a:cubicBezTo>
                <a:cubicBezTo>
                  <a:pt x="6313170" y="2641600"/>
                  <a:pt x="6347460" y="2580640"/>
                  <a:pt x="6347460" y="2513330"/>
                </a:cubicBezTo>
                <a:cubicBezTo>
                  <a:pt x="6347460" y="2444750"/>
                  <a:pt x="6313170" y="2383790"/>
                  <a:pt x="6261100" y="2348230"/>
                </a:cubicBezTo>
                <a:cubicBezTo>
                  <a:pt x="6313170" y="2311400"/>
                  <a:pt x="6347460" y="2251710"/>
                  <a:pt x="6347460" y="2183130"/>
                </a:cubicBezTo>
                <a:cubicBezTo>
                  <a:pt x="6347460" y="2114550"/>
                  <a:pt x="6313170" y="2054860"/>
                  <a:pt x="6261100" y="2018030"/>
                </a:cubicBezTo>
                <a:cubicBezTo>
                  <a:pt x="6313170" y="1981200"/>
                  <a:pt x="6347460" y="1921510"/>
                  <a:pt x="6347460" y="1852930"/>
                </a:cubicBezTo>
                <a:cubicBezTo>
                  <a:pt x="6347460" y="1784350"/>
                  <a:pt x="6313170" y="1724660"/>
                  <a:pt x="6261100" y="1687830"/>
                </a:cubicBezTo>
                <a:cubicBezTo>
                  <a:pt x="6313170" y="1651000"/>
                  <a:pt x="6347460" y="1591310"/>
                  <a:pt x="6347460" y="1522730"/>
                </a:cubicBezTo>
                <a:cubicBezTo>
                  <a:pt x="6347460" y="1454150"/>
                  <a:pt x="6313170" y="1393190"/>
                  <a:pt x="6261100" y="1357630"/>
                </a:cubicBezTo>
                <a:cubicBezTo>
                  <a:pt x="6313170" y="1322070"/>
                  <a:pt x="6347460" y="1261110"/>
                  <a:pt x="6347460" y="1192530"/>
                </a:cubicBezTo>
                <a:cubicBezTo>
                  <a:pt x="6347460" y="1123950"/>
                  <a:pt x="6313170" y="1064260"/>
                  <a:pt x="6261100" y="1027430"/>
                </a:cubicBezTo>
                <a:cubicBezTo>
                  <a:pt x="6313170" y="990600"/>
                  <a:pt x="6347460" y="930910"/>
                  <a:pt x="6347460" y="862330"/>
                </a:cubicBezTo>
                <a:cubicBezTo>
                  <a:pt x="6347460" y="793750"/>
                  <a:pt x="6313170" y="734060"/>
                  <a:pt x="6261100" y="697230"/>
                </a:cubicBezTo>
                <a:cubicBezTo>
                  <a:pt x="6315710" y="660400"/>
                  <a:pt x="6350000" y="600710"/>
                  <a:pt x="6350000" y="532130"/>
                </a:cubicBezTo>
                <a:close/>
              </a:path>
            </a:pathLst>
          </a:custGeom>
          <a:solidFill>
            <a:srgbClr val="8B97FD"/>
          </a:solidFill>
        </p:spPr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743200" y="4233493"/>
            <a:ext cx="2187928" cy="210438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077176">
            <a:off x="596531" y="7569322"/>
            <a:ext cx="2060143" cy="215414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625738" y="8112373"/>
            <a:ext cx="1470954" cy="229185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5022083" y="-228042"/>
            <a:ext cx="3919458" cy="291465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4123FA0B-FE6A-F67B-BC3D-CA4A98321436}"/>
              </a:ext>
            </a:extLst>
          </p:cNvPr>
          <p:cNvSpPr txBox="1"/>
          <p:nvPr/>
        </p:nvSpPr>
        <p:spPr>
          <a:xfrm>
            <a:off x="6705600" y="2857500"/>
            <a:ext cx="8534400" cy="3904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BÀI TẬP CUỐI CHƯƠNG IV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26480" r="1147" b="27974"/>
          <a:stretch>
            <a:fillRect/>
          </a:stretch>
        </p:blipFill>
        <p:spPr>
          <a:xfrm>
            <a:off x="-304800" y="723900"/>
            <a:ext cx="13092922" cy="204849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783850" y="2987390"/>
            <a:ext cx="6981379" cy="648395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19935" y="3439685"/>
            <a:ext cx="6981379" cy="648395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085850" y="7422846"/>
            <a:ext cx="2356056" cy="3670908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088553" y="8241030"/>
            <a:ext cx="2608772" cy="270721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34029">
            <a:off x="-307735" y="3335241"/>
            <a:ext cx="2787171" cy="2751698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1009598">
            <a:off x="14724650" y="591172"/>
            <a:ext cx="4418284" cy="225734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D7984ED2-330C-0130-8172-C86C4E641520}"/>
              </a:ext>
            </a:extLst>
          </p:cNvPr>
          <p:cNvSpPr txBox="1"/>
          <p:nvPr/>
        </p:nvSpPr>
        <p:spPr>
          <a:xfrm>
            <a:off x="1071562" y="1191458"/>
            <a:ext cx="1003935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F1933776-D85B-039F-2D4C-87EBEA6C1C98}"/>
              </a:ext>
            </a:extLst>
          </p:cNvPr>
          <p:cNvSpPr txBox="1"/>
          <p:nvPr/>
        </p:nvSpPr>
        <p:spPr>
          <a:xfrm>
            <a:off x="4110037" y="4577451"/>
            <a:ext cx="3962400" cy="3677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1.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629C3580-0263-34A9-71F2-DD3154410D19}"/>
              </a:ext>
            </a:extLst>
          </p:cNvPr>
          <p:cNvSpPr txBox="1"/>
          <p:nvPr/>
        </p:nvSpPr>
        <p:spPr>
          <a:xfrm>
            <a:off x="11622609" y="4842729"/>
            <a:ext cx="3962400" cy="3677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2.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b="33265"/>
          <a:stretch>
            <a:fillRect/>
          </a:stretch>
        </p:blipFill>
        <p:spPr>
          <a:xfrm rot="-164339" flipH="1">
            <a:off x="-200728" y="684221"/>
            <a:ext cx="12028227" cy="1024174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37380">
            <a:off x="11536114" y="6191815"/>
            <a:ext cx="6496605" cy="566828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/>
          <a:srcRect l="132" r="132" b="1750"/>
          <a:stretch>
            <a:fillRect/>
          </a:stretch>
        </p:blipFill>
        <p:spPr>
          <a:xfrm rot="-200271">
            <a:off x="13406585" y="845120"/>
            <a:ext cx="2603264" cy="87086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2400" y="597962"/>
            <a:ext cx="1930597" cy="238613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306072" y="8237051"/>
            <a:ext cx="2228238" cy="275400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6178770" y="1963139"/>
            <a:ext cx="2046760" cy="796376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70546">
            <a:off x="9614074" y="9309569"/>
            <a:ext cx="2225029" cy="128242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750410">
            <a:off x="16449476" y="5467390"/>
            <a:ext cx="1619648" cy="144884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949D85E0-9458-5E5B-320F-C882DA51431A}"/>
              </a:ext>
            </a:extLst>
          </p:cNvPr>
          <p:cNvSpPr txBox="1"/>
          <p:nvPr/>
        </p:nvSpPr>
        <p:spPr>
          <a:xfrm>
            <a:off x="2673961" y="2746653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ỦNG 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CỐ KIẾN THỨ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96639286-C8B1-6CCC-75E0-62B326690C9D}"/>
              </a:ext>
            </a:extLst>
          </p:cNvPr>
          <p:cNvSpPr txBox="1"/>
          <p:nvPr/>
        </p:nvSpPr>
        <p:spPr>
          <a:xfrm>
            <a:off x="2553360" y="4199113"/>
            <a:ext cx="8153400" cy="3013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t="57352" r="22392"/>
          <a:stretch>
            <a:fillRect/>
          </a:stretch>
        </p:blipFill>
        <p:spPr>
          <a:xfrm rot="-2136685">
            <a:off x="172154" y="-2172460"/>
            <a:ext cx="5097250" cy="3697837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7929" y="7218372"/>
            <a:ext cx="2577648" cy="306862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 l="6096" b="17952"/>
          <a:stretch>
            <a:fillRect/>
          </a:stretch>
        </p:blipFill>
        <p:spPr>
          <a:xfrm>
            <a:off x="2889478" y="8894480"/>
            <a:ext cx="2256301" cy="727639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069368" y="1028700"/>
            <a:ext cx="2076411" cy="1294925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224242">
            <a:off x="-696792" y="402506"/>
            <a:ext cx="3083427" cy="1681869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572FC64D-6004-F867-34A2-F05F1FD375C6}"/>
              </a:ext>
            </a:extLst>
          </p:cNvPr>
          <p:cNvSpPr/>
          <p:nvPr/>
        </p:nvSpPr>
        <p:spPr>
          <a:xfrm>
            <a:off x="255438" y="3848100"/>
            <a:ext cx="3345756" cy="1949492"/>
          </a:xfrm>
          <a:prstGeom prst="roundRect">
            <a:avLst/>
          </a:prstGeom>
          <a:solidFill>
            <a:srgbClr val="FF5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</p:txBody>
      </p:sp>
      <p:cxnSp>
        <p:nvCxnSpPr>
          <p:cNvPr id="21" name="Connector: Elbow 20">
            <a:extLst>
              <a:ext uri="{FF2B5EF4-FFF2-40B4-BE49-F238E27FC236}">
                <a16:creationId xmlns="" xmlns:a16="http://schemas.microsoft.com/office/drawing/2014/main" id="{71BCE0A3-97CE-FDB3-3FBE-F2C8F375FB21}"/>
              </a:ext>
            </a:extLst>
          </p:cNvPr>
          <p:cNvCxnSpPr>
            <a:cxnSpLocks/>
            <a:stCxn id="20" idx="3"/>
          </p:cNvCxnSpPr>
          <p:nvPr/>
        </p:nvCxnSpPr>
        <p:spPr>
          <a:xfrm flipV="1">
            <a:off x="3601194" y="3393882"/>
            <a:ext cx="1809006" cy="1428964"/>
          </a:xfrm>
          <a:prstGeom prst="bentConnector3">
            <a:avLst>
              <a:gd name="adj1" fmla="val 23937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A5040F01-E426-7486-5438-54A131A654E2}"/>
              </a:ext>
            </a:extLst>
          </p:cNvPr>
          <p:cNvSpPr txBox="1"/>
          <p:nvPr/>
        </p:nvSpPr>
        <p:spPr>
          <a:xfrm>
            <a:off x="5609375" y="2419239"/>
            <a:ext cx="2619331" cy="2019064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Connector: Elbow 22">
            <a:extLst>
              <a:ext uri="{FF2B5EF4-FFF2-40B4-BE49-F238E27FC236}">
                <a16:creationId xmlns="" xmlns:a16="http://schemas.microsoft.com/office/drawing/2014/main" id="{0FA97681-0E91-F70D-19F2-A041FA3C2E0B}"/>
              </a:ext>
            </a:extLst>
          </p:cNvPr>
          <p:cNvCxnSpPr>
            <a:cxnSpLocks/>
            <a:stCxn id="20" idx="3"/>
            <a:endCxn id="24" idx="1"/>
          </p:cNvCxnSpPr>
          <p:nvPr/>
        </p:nvCxnSpPr>
        <p:spPr>
          <a:xfrm>
            <a:off x="3601194" y="4822846"/>
            <a:ext cx="835085" cy="2750299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A8CB0BDF-9B66-3B89-F3CC-A66FE1F773CC}"/>
              </a:ext>
            </a:extLst>
          </p:cNvPr>
          <p:cNvSpPr txBox="1"/>
          <p:nvPr/>
        </p:nvSpPr>
        <p:spPr>
          <a:xfrm>
            <a:off x="4436279" y="6563613"/>
            <a:ext cx="4636034" cy="2019064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Connector: Elbow 24">
            <a:extLst>
              <a:ext uri="{FF2B5EF4-FFF2-40B4-BE49-F238E27FC236}">
                <a16:creationId xmlns="" xmlns:a16="http://schemas.microsoft.com/office/drawing/2014/main" id="{8CF3BCE6-2987-0FA0-6575-001273532D88}"/>
              </a:ext>
            </a:extLst>
          </p:cNvPr>
          <p:cNvCxnSpPr>
            <a:cxnSpLocks/>
            <a:stCxn id="22" idx="3"/>
          </p:cNvCxnSpPr>
          <p:nvPr/>
        </p:nvCxnSpPr>
        <p:spPr>
          <a:xfrm flipV="1">
            <a:off x="8228706" y="2006749"/>
            <a:ext cx="1678692" cy="1422022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Connector: Elbow 25">
            <a:extLst>
              <a:ext uri="{FF2B5EF4-FFF2-40B4-BE49-F238E27FC236}">
                <a16:creationId xmlns="" xmlns:a16="http://schemas.microsoft.com/office/drawing/2014/main" id="{26E8D4C9-08DC-A1E2-2A15-1ABE14ACBFF9}"/>
              </a:ext>
            </a:extLst>
          </p:cNvPr>
          <p:cNvCxnSpPr>
            <a:cxnSpLocks/>
            <a:stCxn id="22" idx="3"/>
          </p:cNvCxnSpPr>
          <p:nvPr/>
        </p:nvCxnSpPr>
        <p:spPr>
          <a:xfrm>
            <a:off x="8228706" y="3428771"/>
            <a:ext cx="1678692" cy="831547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72D7EBBC-D738-8A00-D4B5-BD339D8C5FA7}"/>
              </a:ext>
            </a:extLst>
          </p:cNvPr>
          <p:cNvSpPr txBox="1"/>
          <p:nvPr/>
        </p:nvSpPr>
        <p:spPr>
          <a:xfrm>
            <a:off x="10134600" y="1018838"/>
            <a:ext cx="7924800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3F5CEE87-133D-EC1A-3FA1-AF2F1EFC64FA}"/>
              </a:ext>
            </a:extLst>
          </p:cNvPr>
          <p:cNvSpPr txBox="1"/>
          <p:nvPr/>
        </p:nvSpPr>
        <p:spPr>
          <a:xfrm>
            <a:off x="10252714" y="3043516"/>
            <a:ext cx="7806686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9990C12-70E4-1D8F-42C7-965B7516825E}"/>
              </a:ext>
            </a:extLst>
          </p:cNvPr>
          <p:cNvSpPr txBox="1"/>
          <p:nvPr/>
        </p:nvSpPr>
        <p:spPr>
          <a:xfrm>
            <a:off x="10384157" y="6195112"/>
            <a:ext cx="7543800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BBECAAA1-D47D-FFA7-DA6E-0DB8EAFA9524}"/>
              </a:ext>
            </a:extLst>
          </p:cNvPr>
          <p:cNvSpPr txBox="1"/>
          <p:nvPr/>
        </p:nvSpPr>
        <p:spPr>
          <a:xfrm>
            <a:off x="10706100" y="8817365"/>
            <a:ext cx="71628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ú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cxnSp>
        <p:nvCxnSpPr>
          <p:cNvPr id="39" name="Connector: Elbow 38">
            <a:extLst>
              <a:ext uri="{FF2B5EF4-FFF2-40B4-BE49-F238E27FC236}">
                <a16:creationId xmlns="" xmlns:a16="http://schemas.microsoft.com/office/drawing/2014/main" id="{55098454-C3B2-8938-CB23-DCA6680B991B}"/>
              </a:ext>
            </a:extLst>
          </p:cNvPr>
          <p:cNvCxnSpPr>
            <a:cxnSpLocks/>
            <a:stCxn id="24" idx="3"/>
            <a:endCxn id="4" idx="1"/>
          </p:cNvCxnSpPr>
          <p:nvPr/>
        </p:nvCxnSpPr>
        <p:spPr>
          <a:xfrm flipV="1">
            <a:off x="9072313" y="7107574"/>
            <a:ext cx="1311844" cy="465571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Connector: Elbow 40">
            <a:extLst>
              <a:ext uri="{FF2B5EF4-FFF2-40B4-BE49-F238E27FC236}">
                <a16:creationId xmlns="" xmlns:a16="http://schemas.microsoft.com/office/drawing/2014/main" id="{3E813AF3-92DB-84F3-4C1E-608943B5D17F}"/>
              </a:ext>
            </a:extLst>
          </p:cNvPr>
          <p:cNvCxnSpPr>
            <a:cxnSpLocks/>
            <a:stCxn id="24" idx="3"/>
            <a:endCxn id="38" idx="1"/>
          </p:cNvCxnSpPr>
          <p:nvPr/>
        </p:nvCxnSpPr>
        <p:spPr>
          <a:xfrm>
            <a:off x="9072313" y="7573145"/>
            <a:ext cx="1633787" cy="1695017"/>
          </a:xfrm>
          <a:prstGeom prst="bentConnector3">
            <a:avLst>
              <a:gd name="adj1" fmla="val 38632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4" grpId="0" animBg="1"/>
      <p:bldP spid="31" grpId="0"/>
      <p:bldP spid="40" grpId="0"/>
      <p:bldP spid="4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b="46885"/>
          <a:stretch>
            <a:fillRect/>
          </a:stretch>
        </p:blipFill>
        <p:spPr>
          <a:xfrm>
            <a:off x="1219200" y="1924344"/>
            <a:ext cx="15544800" cy="8362656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13218" y="5996982"/>
            <a:ext cx="830964" cy="66779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13218" y="4825754"/>
            <a:ext cx="830964" cy="66779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13218" y="3622226"/>
            <a:ext cx="830964" cy="667793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0800000">
            <a:off x="15338647" y="571500"/>
            <a:ext cx="2850706" cy="247298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81000" y="8877300"/>
            <a:ext cx="2708432" cy="1206483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956636" y="7994710"/>
            <a:ext cx="3232717" cy="229229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CB86665A-897F-5987-84CD-FB3F9E253798}"/>
              </a:ext>
            </a:extLst>
          </p:cNvPr>
          <p:cNvSpPr txBox="1"/>
          <p:nvPr/>
        </p:nvSpPr>
        <p:spPr>
          <a:xfrm>
            <a:off x="1444182" y="597754"/>
            <a:ext cx="84622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2. LUYỆN TẬP – VẬN DỤNG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50338" b="57185"/>
          <a:stretch>
            <a:fillRect/>
          </a:stretch>
        </p:blipFill>
        <p:spPr>
          <a:xfrm rot="-7207636">
            <a:off x="15661153" y="-79860"/>
            <a:ext cx="3299090" cy="375472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50338" b="57185"/>
          <a:stretch>
            <a:fillRect/>
          </a:stretch>
        </p:blipFill>
        <p:spPr>
          <a:xfrm rot="3449116">
            <a:off x="-80101" y="7037835"/>
            <a:ext cx="3299090" cy="375472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l="234" b="28892"/>
          <a:stretch>
            <a:fillRect/>
          </a:stretch>
        </p:blipFill>
        <p:spPr>
          <a:xfrm>
            <a:off x="1569445" y="87984"/>
            <a:ext cx="13972544" cy="978462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128412">
            <a:off x="14962645" y="6466798"/>
            <a:ext cx="3414864" cy="328447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173200" y="14615"/>
            <a:ext cx="2161890" cy="207541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686873">
            <a:off x="-48277" y="144466"/>
            <a:ext cx="2817535" cy="209522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74DE22E9-FC01-3982-C379-3C7E88586C28}"/>
              </a:ext>
            </a:extLst>
          </p:cNvPr>
          <p:cNvSpPr txBox="1"/>
          <p:nvPr/>
        </p:nvSpPr>
        <p:spPr>
          <a:xfrm>
            <a:off x="5181600" y="305653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49158" y="2674657"/>
            <a:ext cx="10843042" cy="1097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648200" y="4032881"/>
            <a:ext cx="809984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6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6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b="34111"/>
          <a:stretch>
            <a:fillRect/>
          </a:stretch>
        </p:blipFill>
        <p:spPr>
          <a:xfrm rot="-8691416">
            <a:off x="10989077" y="-2955285"/>
            <a:ext cx="7376805" cy="641646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53129" b="69123"/>
          <a:stretch>
            <a:fillRect/>
          </a:stretch>
        </p:blipFill>
        <p:spPr>
          <a:xfrm rot="-997777">
            <a:off x="795978" y="7711216"/>
            <a:ext cx="3751485" cy="326244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b="40617"/>
          <a:stretch>
            <a:fillRect/>
          </a:stretch>
        </p:blipFill>
        <p:spPr>
          <a:xfrm>
            <a:off x="3634017" y="1219200"/>
            <a:ext cx="11400967" cy="92583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 b="40617"/>
          <a:stretch>
            <a:fillRect/>
          </a:stretch>
        </p:blipFill>
        <p:spPr>
          <a:xfrm>
            <a:off x="3443517" y="1028700"/>
            <a:ext cx="11400967" cy="92583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 l="32557" b="33161"/>
          <a:stretch>
            <a:fillRect/>
          </a:stretch>
        </p:blipFill>
        <p:spPr>
          <a:xfrm rot="4317254">
            <a:off x="-603936" y="-711728"/>
            <a:ext cx="3170316" cy="383161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631040" y="5160439"/>
            <a:ext cx="2376754" cy="228600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43442" y="2022320"/>
            <a:ext cx="1851158" cy="228794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424009" y="5365624"/>
            <a:ext cx="2334902" cy="145613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/>
          <a:srcRect t="30633" b="26617"/>
          <a:stretch>
            <a:fillRect/>
          </a:stretch>
        </p:blipFill>
        <p:spPr>
          <a:xfrm>
            <a:off x="5708619" y="8277856"/>
            <a:ext cx="6753809" cy="98044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rot="-1104673">
            <a:off x="14331316" y="7728801"/>
            <a:ext cx="2133824" cy="21338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99FCBD0F-7D11-3E68-C8AE-713722F9D04F}"/>
                  </a:ext>
                </a:extLst>
              </p:cNvPr>
              <p:cNvSpPr txBox="1"/>
              <p:nvPr/>
            </p:nvSpPr>
            <p:spPr>
              <a:xfrm>
                <a:off x="3760108" y="2538412"/>
                <a:ext cx="10767783" cy="5045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4.37 (SGK – tr.87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ệ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ự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𝑀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𝑁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𝐵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𝑀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𝑁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9FCBD0F-7D11-3E68-C8AE-713722F9D0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108" y="2538412"/>
                <a:ext cx="10767783" cy="5045164"/>
              </a:xfrm>
              <a:prstGeom prst="rect">
                <a:avLst/>
              </a:prstGeom>
              <a:blipFill>
                <a:blip r:embed="rId19"/>
                <a:stretch>
                  <a:fillRect l="-2322" r="-2265" b="-4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5027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174736" y="-907046"/>
            <a:ext cx="2730230" cy="260612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/>
          <a:srcRect l="39687" b="70617"/>
          <a:stretch>
            <a:fillRect/>
          </a:stretch>
        </p:blipFill>
        <p:spPr>
          <a:xfrm rot="5400000">
            <a:off x="-1264972" y="1264972"/>
            <a:ext cx="3738983" cy="120903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l="10910" b="39626"/>
          <a:stretch>
            <a:fillRect/>
          </a:stretch>
        </p:blipFill>
        <p:spPr>
          <a:xfrm rot="8396435">
            <a:off x="309245" y="-1703877"/>
            <a:ext cx="3873160" cy="3200866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664311">
            <a:off x="17082476" y="766522"/>
            <a:ext cx="914751" cy="102467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140763" y="899845"/>
            <a:ext cx="1011629" cy="102467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7067443" y="7780699"/>
            <a:ext cx="1378255" cy="1325631"/>
          </a:xfrm>
          <a:prstGeom prst="rect">
            <a:avLst/>
          </a:prstGeom>
        </p:spPr>
      </p:pic>
      <p:sp>
        <p:nvSpPr>
          <p:cNvPr id="16" name="Rectangle: Rounded Corners 15">
            <a:extLst>
              <a:ext uri="{FF2B5EF4-FFF2-40B4-BE49-F238E27FC236}">
                <a16:creationId xmlns="" xmlns:a16="http://schemas.microsoft.com/office/drawing/2014/main" id="{A26435E4-0663-6D32-0531-D15C8F92580E}"/>
              </a:ext>
            </a:extLst>
          </p:cNvPr>
          <p:cNvSpPr/>
          <p:nvPr/>
        </p:nvSpPr>
        <p:spPr>
          <a:xfrm>
            <a:off x="1127510" y="2543684"/>
            <a:ext cx="5024448" cy="3243002"/>
          </a:xfrm>
          <a:prstGeom prst="roundRect">
            <a:avLst/>
          </a:prstGeom>
          <a:solidFill>
            <a:srgbClr val="FF5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CHƯƠNG </a:t>
            </a:r>
            <a:r>
              <a:rPr lang="en-US" sz="5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</a:p>
          <a:p>
            <a:pPr algn="ctr"/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ong song)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ctor: Elbow 17">
            <a:extLst>
              <a:ext uri="{FF2B5EF4-FFF2-40B4-BE49-F238E27FC236}">
                <a16:creationId xmlns="" xmlns:a16="http://schemas.microsoft.com/office/drawing/2014/main" id="{913E316D-B5E1-61E6-B501-4B8406A027CE}"/>
              </a:ext>
            </a:extLst>
          </p:cNvPr>
          <p:cNvCxnSpPr>
            <a:cxnSpLocks/>
          </p:cNvCxnSpPr>
          <p:nvPr/>
        </p:nvCxnSpPr>
        <p:spPr>
          <a:xfrm flipV="1">
            <a:off x="6225342" y="1695108"/>
            <a:ext cx="3128952" cy="2526676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99D9DD68-55FE-F2C0-A15E-778DC8B0FE76}"/>
              </a:ext>
            </a:extLst>
          </p:cNvPr>
          <p:cNvSpPr txBox="1"/>
          <p:nvPr/>
        </p:nvSpPr>
        <p:spPr>
          <a:xfrm>
            <a:off x="9593958" y="688222"/>
            <a:ext cx="6712842" cy="214526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 Tia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Connector: Elbow 29">
            <a:extLst>
              <a:ext uri="{FF2B5EF4-FFF2-40B4-BE49-F238E27FC236}">
                <a16:creationId xmlns="" xmlns:a16="http://schemas.microsoft.com/office/drawing/2014/main" id="{4E35AB8E-8780-EF67-CBA1-9FAEB387625C}"/>
              </a:ext>
            </a:extLst>
          </p:cNvPr>
          <p:cNvCxnSpPr>
            <a:cxnSpLocks/>
          </p:cNvCxnSpPr>
          <p:nvPr/>
        </p:nvCxnSpPr>
        <p:spPr>
          <a:xfrm>
            <a:off x="5459692" y="4387970"/>
            <a:ext cx="3289253" cy="2271428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31BA9E0E-1360-E555-6B6A-01944BB7AE4D}"/>
              </a:ext>
            </a:extLst>
          </p:cNvPr>
          <p:cNvSpPr txBox="1"/>
          <p:nvPr/>
        </p:nvSpPr>
        <p:spPr>
          <a:xfrm>
            <a:off x="8777385" y="4217115"/>
            <a:ext cx="2895600" cy="313914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="" xmlns:a16="http://schemas.microsoft.com/office/drawing/2014/main" id="{B3743AA7-5684-D826-702C-D15975FEAC84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11672985" y="4042295"/>
            <a:ext cx="1363699" cy="174439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BEF6A8A1-A25C-9CE1-9E83-70353BBAB093}"/>
              </a:ext>
            </a:extLst>
          </p:cNvPr>
          <p:cNvSpPr txBox="1"/>
          <p:nvPr/>
        </p:nvSpPr>
        <p:spPr>
          <a:xfrm>
            <a:off x="13240333" y="3572660"/>
            <a:ext cx="3676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ê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Euclid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="" xmlns:a16="http://schemas.microsoft.com/office/drawing/2014/main" id="{249D95AF-E3D7-57E9-945D-4E17CB45A418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11672985" y="5098799"/>
            <a:ext cx="1439899" cy="68788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E7AD19F0-8362-BED8-E491-9F03BBA2748F}"/>
              </a:ext>
            </a:extLst>
          </p:cNvPr>
          <p:cNvSpPr txBox="1"/>
          <p:nvPr/>
        </p:nvSpPr>
        <p:spPr>
          <a:xfrm>
            <a:off x="13296725" y="4691872"/>
            <a:ext cx="4991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="" xmlns:a16="http://schemas.microsoft.com/office/drawing/2014/main" id="{348186D3-1B4A-C1AE-B1C8-BB3047CCE76D}"/>
              </a:ext>
            </a:extLst>
          </p:cNvPr>
          <p:cNvCxnSpPr>
            <a:cxnSpLocks/>
            <a:stCxn id="36" idx="3"/>
          </p:cNvCxnSpPr>
          <p:nvPr/>
        </p:nvCxnSpPr>
        <p:spPr>
          <a:xfrm>
            <a:off x="11672985" y="5786686"/>
            <a:ext cx="1363699" cy="3537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="" xmlns:a16="http://schemas.microsoft.com/office/drawing/2014/main" id="{38312628-4680-E997-6BCB-CD154127E9F2}"/>
              </a:ext>
            </a:extLst>
          </p:cNvPr>
          <p:cNvSpPr txBox="1"/>
          <p:nvPr/>
        </p:nvSpPr>
        <p:spPr>
          <a:xfrm>
            <a:off x="13240333" y="5809398"/>
            <a:ext cx="4133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5" name="Connector: Elbow 54">
            <a:extLst>
              <a:ext uri="{FF2B5EF4-FFF2-40B4-BE49-F238E27FC236}">
                <a16:creationId xmlns="" xmlns:a16="http://schemas.microsoft.com/office/drawing/2014/main" id="{2240A99D-B028-90A3-2978-FE1DB6601FC1}"/>
              </a:ext>
            </a:extLst>
          </p:cNvPr>
          <p:cNvCxnSpPr>
            <a:cxnSpLocks/>
          </p:cNvCxnSpPr>
          <p:nvPr/>
        </p:nvCxnSpPr>
        <p:spPr>
          <a:xfrm rot="16200000" flipH="1">
            <a:off x="9810109" y="7574626"/>
            <a:ext cx="1059878" cy="677898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="" xmlns:a16="http://schemas.microsoft.com/office/drawing/2014/main" id="{0A0F1602-F993-966D-7EC8-433D34FADACE}"/>
              </a:ext>
            </a:extLst>
          </p:cNvPr>
          <p:cNvSpPr txBox="1"/>
          <p:nvPr/>
        </p:nvSpPr>
        <p:spPr>
          <a:xfrm>
            <a:off x="8860069" y="8129193"/>
            <a:ext cx="41766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="" xmlns:a16="http://schemas.microsoft.com/office/drawing/2014/main" id="{348186D3-1B4A-C1AE-B1C8-BB3047CCE76D}"/>
              </a:ext>
            </a:extLst>
          </p:cNvPr>
          <p:cNvCxnSpPr>
            <a:cxnSpLocks/>
          </p:cNvCxnSpPr>
          <p:nvPr/>
        </p:nvCxnSpPr>
        <p:spPr>
          <a:xfrm>
            <a:off x="11633470" y="5791768"/>
            <a:ext cx="1777730" cy="156448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38312628-4680-E997-6BCB-CD154127E9F2}"/>
              </a:ext>
            </a:extLst>
          </p:cNvPr>
          <p:cNvSpPr txBox="1"/>
          <p:nvPr/>
        </p:nvSpPr>
        <p:spPr>
          <a:xfrm>
            <a:off x="13457354" y="6972300"/>
            <a:ext cx="44496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4" name="Picture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16492371" y="8124812"/>
            <a:ext cx="1762457" cy="2197144"/>
          </a:xfrm>
          <a:prstGeom prst="rect">
            <a:avLst/>
          </a:prstGeom>
        </p:spPr>
      </p:pic>
      <p:pic>
        <p:nvPicPr>
          <p:cNvPr id="35" name="Picture 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9498166" y="3527660"/>
            <a:ext cx="1158126" cy="1111801"/>
          </a:xfrm>
          <a:prstGeom prst="rect">
            <a:avLst/>
          </a:prstGeom>
        </p:spPr>
      </p:pic>
      <p:pic>
        <p:nvPicPr>
          <p:cNvPr id="38" name="Picture 1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8193994" y="47263"/>
            <a:ext cx="1332150" cy="1585893"/>
          </a:xfrm>
          <a:prstGeom prst="rect">
            <a:avLst/>
          </a:prstGeom>
        </p:spPr>
      </p:pic>
      <p:pic>
        <p:nvPicPr>
          <p:cNvPr id="42" name="Picture 1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7343411" y="4040303"/>
            <a:ext cx="1332150" cy="1585893"/>
          </a:xfrm>
          <a:prstGeom prst="rect">
            <a:avLst/>
          </a:prstGeom>
        </p:spPr>
      </p:pic>
      <p:pic>
        <p:nvPicPr>
          <p:cNvPr id="44" name="Picture 1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 l="6096" b="17952"/>
          <a:stretch>
            <a:fillRect/>
          </a:stretch>
        </p:blipFill>
        <p:spPr>
          <a:xfrm>
            <a:off x="974930" y="8642886"/>
            <a:ext cx="4978452" cy="1605511"/>
          </a:xfrm>
          <a:prstGeom prst="rect">
            <a:avLst/>
          </a:prstGeom>
        </p:spPr>
      </p:pic>
      <p:pic>
        <p:nvPicPr>
          <p:cNvPr id="47" name="Picture 1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 l="6096" b="17952"/>
          <a:stretch>
            <a:fillRect/>
          </a:stretch>
        </p:blipFill>
        <p:spPr>
          <a:xfrm>
            <a:off x="5024448" y="592409"/>
            <a:ext cx="2256301" cy="727639"/>
          </a:xfrm>
          <a:prstGeom prst="rect">
            <a:avLst/>
          </a:prstGeom>
        </p:spPr>
      </p:pic>
      <p:pic>
        <p:nvPicPr>
          <p:cNvPr id="49" name="Picture 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9667101" y="36508"/>
            <a:ext cx="1158126" cy="1111801"/>
          </a:xfrm>
          <a:prstGeom prst="rect">
            <a:avLst/>
          </a:prstGeom>
        </p:spPr>
      </p:pic>
      <p:cxnSp>
        <p:nvCxnSpPr>
          <p:cNvPr id="33" name="Connector: Elbow 54">
            <a:extLst>
              <a:ext uri="{FF2B5EF4-FFF2-40B4-BE49-F238E27FC236}">
                <a16:creationId xmlns="" xmlns:a16="http://schemas.microsoft.com/office/drawing/2014/main" id="{2240A99D-B028-90A3-2978-FE1DB6601FC1}"/>
              </a:ext>
            </a:extLst>
          </p:cNvPr>
          <p:cNvCxnSpPr>
            <a:cxnSpLocks/>
          </p:cNvCxnSpPr>
          <p:nvPr/>
        </p:nvCxnSpPr>
        <p:spPr>
          <a:xfrm rot="16200000" flipH="1">
            <a:off x="3143004" y="5944090"/>
            <a:ext cx="1059878" cy="677898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31BA9E0E-1360-E555-6B6A-01944BB7AE4D}"/>
              </a:ext>
            </a:extLst>
          </p:cNvPr>
          <p:cNvSpPr txBox="1"/>
          <p:nvPr/>
        </p:nvSpPr>
        <p:spPr>
          <a:xfrm>
            <a:off x="1536964" y="6837017"/>
            <a:ext cx="4501735" cy="99750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8" name="Picture 1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1325781" y="5224039"/>
            <a:ext cx="1332150" cy="1585893"/>
          </a:xfrm>
          <a:prstGeom prst="rect">
            <a:avLst/>
          </a:prstGeom>
        </p:spPr>
      </p:pic>
      <p:pic>
        <p:nvPicPr>
          <p:cNvPr id="50" name="Picture 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872905" y="6163341"/>
            <a:ext cx="1158126" cy="111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408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9" grpId="0" animBg="1"/>
      <p:bldP spid="36" grpId="0" animBg="1"/>
      <p:bldP spid="40" grpId="0"/>
      <p:bldP spid="45" grpId="0"/>
      <p:bldP spid="53" grpId="0"/>
      <p:bldP spid="58" grpId="0"/>
      <p:bldP spid="32" grpId="0"/>
      <p:bldP spid="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t="50589"/>
          <a:stretch>
            <a:fillRect/>
          </a:stretch>
        </p:blipFill>
        <p:spPr>
          <a:xfrm>
            <a:off x="1781597" y="1574915"/>
            <a:ext cx="14744700" cy="871208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755436" y="8668847"/>
            <a:ext cx="3503864" cy="260560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/>
          <a:srcRect t="46222" r="2638" b="16376"/>
          <a:stretch>
            <a:fillRect/>
          </a:stretch>
        </p:blipFill>
        <p:spPr>
          <a:xfrm>
            <a:off x="685800" y="507875"/>
            <a:ext cx="12232140" cy="159567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011400" y="526925"/>
            <a:ext cx="2698579" cy="1516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-630544" y="671263"/>
            <a:ext cx="2254978" cy="225497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717894" y="1458855"/>
            <a:ext cx="602065" cy="909714"/>
          </a:xfrm>
          <a:prstGeom prst="rect">
            <a:avLst/>
          </a:prstGeom>
        </p:spPr>
      </p:pic>
      <p:sp>
        <p:nvSpPr>
          <p:cNvPr id="5" name="Freeform 5"/>
          <p:cNvSpPr/>
          <p:nvPr/>
        </p:nvSpPr>
        <p:spPr>
          <a:xfrm rot="21363436">
            <a:off x="96911" y="7256214"/>
            <a:ext cx="3369373" cy="2934804"/>
          </a:xfrm>
          <a:custGeom>
            <a:avLst/>
            <a:gdLst/>
            <a:ahLst/>
            <a:cxnLst/>
            <a:rect l="l" t="t" r="r" b="b"/>
            <a:pathLst>
              <a:path w="6350000" h="6347460">
                <a:moveTo>
                  <a:pt x="6350000" y="532130"/>
                </a:moveTo>
                <a:cubicBezTo>
                  <a:pt x="6350000" y="463550"/>
                  <a:pt x="6315710" y="402590"/>
                  <a:pt x="6263640" y="367030"/>
                </a:cubicBezTo>
                <a:cubicBezTo>
                  <a:pt x="6273800" y="360680"/>
                  <a:pt x="6282690" y="353060"/>
                  <a:pt x="6290310" y="344170"/>
                </a:cubicBezTo>
                <a:cubicBezTo>
                  <a:pt x="6328410" y="306070"/>
                  <a:pt x="6350000" y="255270"/>
                  <a:pt x="6350000" y="201930"/>
                </a:cubicBezTo>
                <a:cubicBezTo>
                  <a:pt x="6350000" y="148590"/>
                  <a:pt x="6328410" y="96520"/>
                  <a:pt x="6290310" y="59690"/>
                </a:cubicBezTo>
                <a:cubicBezTo>
                  <a:pt x="6252210" y="21590"/>
                  <a:pt x="6200140" y="0"/>
                  <a:pt x="6148070" y="0"/>
                </a:cubicBezTo>
                <a:cubicBezTo>
                  <a:pt x="6094730" y="0"/>
                  <a:pt x="6042660" y="21590"/>
                  <a:pt x="6005830" y="59690"/>
                </a:cubicBezTo>
                <a:cubicBezTo>
                  <a:pt x="5996940" y="68580"/>
                  <a:pt x="5990590" y="77470"/>
                  <a:pt x="5982970" y="86360"/>
                </a:cubicBezTo>
                <a:cubicBezTo>
                  <a:pt x="5946140" y="34290"/>
                  <a:pt x="5886450" y="0"/>
                  <a:pt x="5817870" y="0"/>
                </a:cubicBezTo>
                <a:cubicBezTo>
                  <a:pt x="5749290" y="0"/>
                  <a:pt x="5689600" y="34290"/>
                  <a:pt x="5652770" y="86360"/>
                </a:cubicBezTo>
                <a:cubicBezTo>
                  <a:pt x="5615940" y="34290"/>
                  <a:pt x="5556250" y="0"/>
                  <a:pt x="5487670" y="0"/>
                </a:cubicBezTo>
                <a:cubicBezTo>
                  <a:pt x="5419090" y="0"/>
                  <a:pt x="5359400" y="34290"/>
                  <a:pt x="5322570" y="86360"/>
                </a:cubicBezTo>
                <a:cubicBezTo>
                  <a:pt x="5285740" y="34290"/>
                  <a:pt x="5226050" y="0"/>
                  <a:pt x="5157470" y="0"/>
                </a:cubicBezTo>
                <a:cubicBezTo>
                  <a:pt x="5088890" y="0"/>
                  <a:pt x="5027930" y="34290"/>
                  <a:pt x="4992370" y="86360"/>
                </a:cubicBezTo>
                <a:cubicBezTo>
                  <a:pt x="4955540" y="34290"/>
                  <a:pt x="4894580" y="0"/>
                  <a:pt x="4827270" y="0"/>
                </a:cubicBezTo>
                <a:cubicBezTo>
                  <a:pt x="4758690" y="0"/>
                  <a:pt x="4699000" y="34290"/>
                  <a:pt x="4662170" y="86360"/>
                </a:cubicBezTo>
                <a:cubicBezTo>
                  <a:pt x="4625340" y="34290"/>
                  <a:pt x="4565650" y="0"/>
                  <a:pt x="4497070" y="0"/>
                </a:cubicBezTo>
                <a:cubicBezTo>
                  <a:pt x="4428490" y="0"/>
                  <a:pt x="4368800" y="34290"/>
                  <a:pt x="4331970" y="86360"/>
                </a:cubicBezTo>
                <a:cubicBezTo>
                  <a:pt x="4295140" y="34290"/>
                  <a:pt x="4235450" y="0"/>
                  <a:pt x="4166870" y="0"/>
                </a:cubicBezTo>
                <a:cubicBezTo>
                  <a:pt x="4098290" y="0"/>
                  <a:pt x="4038600" y="34290"/>
                  <a:pt x="4001770" y="86360"/>
                </a:cubicBezTo>
                <a:cubicBezTo>
                  <a:pt x="3964940" y="34290"/>
                  <a:pt x="3903980" y="0"/>
                  <a:pt x="3836670" y="0"/>
                </a:cubicBezTo>
                <a:cubicBezTo>
                  <a:pt x="3768090" y="0"/>
                  <a:pt x="3707130" y="34290"/>
                  <a:pt x="3671570" y="86360"/>
                </a:cubicBezTo>
                <a:cubicBezTo>
                  <a:pt x="3634740" y="34290"/>
                  <a:pt x="3575050" y="0"/>
                  <a:pt x="3506470" y="0"/>
                </a:cubicBezTo>
                <a:cubicBezTo>
                  <a:pt x="3437890" y="0"/>
                  <a:pt x="3378200" y="34290"/>
                  <a:pt x="3341370" y="86360"/>
                </a:cubicBezTo>
                <a:cubicBezTo>
                  <a:pt x="3304540" y="34290"/>
                  <a:pt x="3244850" y="0"/>
                  <a:pt x="3176270" y="0"/>
                </a:cubicBezTo>
                <a:cubicBezTo>
                  <a:pt x="3107690" y="0"/>
                  <a:pt x="3048000" y="34290"/>
                  <a:pt x="3011170" y="86360"/>
                </a:cubicBezTo>
                <a:cubicBezTo>
                  <a:pt x="2974340" y="34290"/>
                  <a:pt x="2914650" y="0"/>
                  <a:pt x="2846070" y="0"/>
                </a:cubicBezTo>
                <a:cubicBezTo>
                  <a:pt x="2777490" y="0"/>
                  <a:pt x="2716530" y="34290"/>
                  <a:pt x="2680970" y="86360"/>
                </a:cubicBezTo>
                <a:cubicBezTo>
                  <a:pt x="2644140" y="34290"/>
                  <a:pt x="2583180" y="0"/>
                  <a:pt x="2515870" y="0"/>
                </a:cubicBezTo>
                <a:cubicBezTo>
                  <a:pt x="2447290" y="0"/>
                  <a:pt x="2387600" y="34290"/>
                  <a:pt x="2350770" y="86360"/>
                </a:cubicBezTo>
                <a:cubicBezTo>
                  <a:pt x="2313940" y="34290"/>
                  <a:pt x="2254250" y="0"/>
                  <a:pt x="2185670" y="0"/>
                </a:cubicBezTo>
                <a:cubicBezTo>
                  <a:pt x="2117090" y="0"/>
                  <a:pt x="2057400" y="34290"/>
                  <a:pt x="2020570" y="86360"/>
                </a:cubicBezTo>
                <a:cubicBezTo>
                  <a:pt x="1983740" y="34290"/>
                  <a:pt x="1924050" y="0"/>
                  <a:pt x="1855470" y="0"/>
                </a:cubicBezTo>
                <a:cubicBezTo>
                  <a:pt x="1786890" y="0"/>
                  <a:pt x="1727200" y="34290"/>
                  <a:pt x="1690370" y="86360"/>
                </a:cubicBezTo>
                <a:cubicBezTo>
                  <a:pt x="1653540" y="34290"/>
                  <a:pt x="1593850" y="0"/>
                  <a:pt x="1525270" y="0"/>
                </a:cubicBezTo>
                <a:cubicBezTo>
                  <a:pt x="1456690" y="0"/>
                  <a:pt x="1395730" y="34290"/>
                  <a:pt x="1360170" y="86360"/>
                </a:cubicBezTo>
                <a:cubicBezTo>
                  <a:pt x="1324610" y="34290"/>
                  <a:pt x="1263650" y="0"/>
                  <a:pt x="1195070" y="0"/>
                </a:cubicBezTo>
                <a:cubicBezTo>
                  <a:pt x="1126490" y="0"/>
                  <a:pt x="1066800" y="34290"/>
                  <a:pt x="1029970" y="86360"/>
                </a:cubicBezTo>
                <a:cubicBezTo>
                  <a:pt x="990600" y="34290"/>
                  <a:pt x="930910" y="0"/>
                  <a:pt x="862330" y="0"/>
                </a:cubicBezTo>
                <a:cubicBezTo>
                  <a:pt x="793750" y="0"/>
                  <a:pt x="734060" y="34290"/>
                  <a:pt x="697230" y="86360"/>
                </a:cubicBezTo>
                <a:cubicBezTo>
                  <a:pt x="660400" y="34290"/>
                  <a:pt x="600710" y="0"/>
                  <a:pt x="532130" y="0"/>
                </a:cubicBezTo>
                <a:cubicBezTo>
                  <a:pt x="463550" y="0"/>
                  <a:pt x="402590" y="34290"/>
                  <a:pt x="367030" y="86360"/>
                </a:cubicBezTo>
                <a:cubicBezTo>
                  <a:pt x="360680" y="76200"/>
                  <a:pt x="353060" y="67310"/>
                  <a:pt x="344170" y="59690"/>
                </a:cubicBezTo>
                <a:cubicBezTo>
                  <a:pt x="306070" y="21590"/>
                  <a:pt x="254000" y="0"/>
                  <a:pt x="201930" y="0"/>
                </a:cubicBezTo>
                <a:cubicBezTo>
                  <a:pt x="148590" y="0"/>
                  <a:pt x="96520" y="21590"/>
                  <a:pt x="59690" y="59690"/>
                </a:cubicBezTo>
                <a:cubicBezTo>
                  <a:pt x="21590" y="96520"/>
                  <a:pt x="0" y="148590"/>
                  <a:pt x="0" y="201930"/>
                </a:cubicBezTo>
                <a:cubicBezTo>
                  <a:pt x="0" y="255270"/>
                  <a:pt x="21590" y="307340"/>
                  <a:pt x="59690" y="344170"/>
                </a:cubicBezTo>
                <a:cubicBezTo>
                  <a:pt x="68580" y="353060"/>
                  <a:pt x="77470" y="359410"/>
                  <a:pt x="86360" y="367030"/>
                </a:cubicBezTo>
                <a:cubicBezTo>
                  <a:pt x="34290" y="403860"/>
                  <a:pt x="0" y="463550"/>
                  <a:pt x="0" y="532130"/>
                </a:cubicBezTo>
                <a:cubicBezTo>
                  <a:pt x="0" y="600710"/>
                  <a:pt x="34290" y="660400"/>
                  <a:pt x="86360" y="697230"/>
                </a:cubicBezTo>
                <a:cubicBezTo>
                  <a:pt x="34290" y="734060"/>
                  <a:pt x="0" y="793750"/>
                  <a:pt x="0" y="862330"/>
                </a:cubicBezTo>
                <a:cubicBezTo>
                  <a:pt x="0" y="930910"/>
                  <a:pt x="34290" y="990600"/>
                  <a:pt x="86360" y="1027430"/>
                </a:cubicBezTo>
                <a:cubicBezTo>
                  <a:pt x="34290" y="1064260"/>
                  <a:pt x="0" y="1123950"/>
                  <a:pt x="0" y="1192530"/>
                </a:cubicBezTo>
                <a:cubicBezTo>
                  <a:pt x="0" y="1261110"/>
                  <a:pt x="34290" y="1322070"/>
                  <a:pt x="86360" y="1357630"/>
                </a:cubicBezTo>
                <a:cubicBezTo>
                  <a:pt x="34290" y="1393190"/>
                  <a:pt x="0" y="1454150"/>
                  <a:pt x="0" y="1522730"/>
                </a:cubicBezTo>
                <a:cubicBezTo>
                  <a:pt x="0" y="1591310"/>
                  <a:pt x="34290" y="1651000"/>
                  <a:pt x="86360" y="1687830"/>
                </a:cubicBezTo>
                <a:cubicBezTo>
                  <a:pt x="34290" y="1724660"/>
                  <a:pt x="0" y="1784350"/>
                  <a:pt x="0" y="1852930"/>
                </a:cubicBezTo>
                <a:cubicBezTo>
                  <a:pt x="0" y="1921510"/>
                  <a:pt x="34290" y="1981200"/>
                  <a:pt x="86360" y="2018030"/>
                </a:cubicBezTo>
                <a:cubicBezTo>
                  <a:pt x="34290" y="2054860"/>
                  <a:pt x="0" y="2114550"/>
                  <a:pt x="0" y="2183130"/>
                </a:cubicBezTo>
                <a:cubicBezTo>
                  <a:pt x="0" y="2251710"/>
                  <a:pt x="34290" y="2311400"/>
                  <a:pt x="86360" y="2348230"/>
                </a:cubicBezTo>
                <a:cubicBezTo>
                  <a:pt x="34290" y="2385060"/>
                  <a:pt x="0" y="2444750"/>
                  <a:pt x="0" y="2513330"/>
                </a:cubicBezTo>
                <a:cubicBezTo>
                  <a:pt x="0" y="2581910"/>
                  <a:pt x="34290" y="2642870"/>
                  <a:pt x="86360" y="2678430"/>
                </a:cubicBezTo>
                <a:cubicBezTo>
                  <a:pt x="34290" y="2713990"/>
                  <a:pt x="0" y="2774950"/>
                  <a:pt x="0" y="2843530"/>
                </a:cubicBezTo>
                <a:cubicBezTo>
                  <a:pt x="0" y="2912110"/>
                  <a:pt x="34290" y="2971800"/>
                  <a:pt x="86360" y="3008630"/>
                </a:cubicBezTo>
                <a:cubicBezTo>
                  <a:pt x="34290" y="3045460"/>
                  <a:pt x="0" y="3105150"/>
                  <a:pt x="0" y="3173730"/>
                </a:cubicBezTo>
                <a:cubicBezTo>
                  <a:pt x="0" y="3242310"/>
                  <a:pt x="34290" y="3302000"/>
                  <a:pt x="86360" y="3338830"/>
                </a:cubicBezTo>
                <a:cubicBezTo>
                  <a:pt x="34290" y="3375660"/>
                  <a:pt x="0" y="3435350"/>
                  <a:pt x="0" y="3503930"/>
                </a:cubicBezTo>
                <a:cubicBezTo>
                  <a:pt x="0" y="3572510"/>
                  <a:pt x="34290" y="3633470"/>
                  <a:pt x="86360" y="3669030"/>
                </a:cubicBezTo>
                <a:cubicBezTo>
                  <a:pt x="34290" y="3705860"/>
                  <a:pt x="0" y="3766820"/>
                  <a:pt x="0" y="3834130"/>
                </a:cubicBezTo>
                <a:cubicBezTo>
                  <a:pt x="0" y="3901440"/>
                  <a:pt x="34290" y="3962400"/>
                  <a:pt x="86360" y="3999230"/>
                </a:cubicBezTo>
                <a:cubicBezTo>
                  <a:pt x="34290" y="4036060"/>
                  <a:pt x="0" y="4095750"/>
                  <a:pt x="0" y="4164330"/>
                </a:cubicBezTo>
                <a:cubicBezTo>
                  <a:pt x="0" y="4232910"/>
                  <a:pt x="34290" y="4292600"/>
                  <a:pt x="86360" y="4329430"/>
                </a:cubicBezTo>
                <a:cubicBezTo>
                  <a:pt x="34290" y="4366260"/>
                  <a:pt x="0" y="4425950"/>
                  <a:pt x="0" y="4494530"/>
                </a:cubicBezTo>
                <a:cubicBezTo>
                  <a:pt x="0" y="4563110"/>
                  <a:pt x="34290" y="4622800"/>
                  <a:pt x="86360" y="4659630"/>
                </a:cubicBezTo>
                <a:cubicBezTo>
                  <a:pt x="34290" y="4696460"/>
                  <a:pt x="0" y="4756150"/>
                  <a:pt x="0" y="4824730"/>
                </a:cubicBezTo>
                <a:cubicBezTo>
                  <a:pt x="0" y="4893310"/>
                  <a:pt x="34290" y="4954270"/>
                  <a:pt x="86360" y="4989830"/>
                </a:cubicBezTo>
                <a:cubicBezTo>
                  <a:pt x="34290" y="5025390"/>
                  <a:pt x="0" y="5086350"/>
                  <a:pt x="0" y="5154930"/>
                </a:cubicBezTo>
                <a:cubicBezTo>
                  <a:pt x="0" y="5223510"/>
                  <a:pt x="34290" y="5283200"/>
                  <a:pt x="86360" y="5320030"/>
                </a:cubicBezTo>
                <a:cubicBezTo>
                  <a:pt x="34290" y="5356860"/>
                  <a:pt x="0" y="5416550"/>
                  <a:pt x="0" y="5485130"/>
                </a:cubicBezTo>
                <a:cubicBezTo>
                  <a:pt x="0" y="5553710"/>
                  <a:pt x="34290" y="5613400"/>
                  <a:pt x="86360" y="5650230"/>
                </a:cubicBezTo>
                <a:cubicBezTo>
                  <a:pt x="34290" y="5687060"/>
                  <a:pt x="0" y="5746750"/>
                  <a:pt x="0" y="5815330"/>
                </a:cubicBezTo>
                <a:cubicBezTo>
                  <a:pt x="0" y="5883910"/>
                  <a:pt x="34290" y="5944870"/>
                  <a:pt x="86360" y="5980430"/>
                </a:cubicBezTo>
                <a:cubicBezTo>
                  <a:pt x="76200" y="5986780"/>
                  <a:pt x="67310" y="5994400"/>
                  <a:pt x="59690" y="6003290"/>
                </a:cubicBezTo>
                <a:cubicBezTo>
                  <a:pt x="22860" y="6041390"/>
                  <a:pt x="0" y="6093460"/>
                  <a:pt x="0" y="6145530"/>
                </a:cubicBezTo>
                <a:cubicBezTo>
                  <a:pt x="0" y="6198870"/>
                  <a:pt x="20320" y="6249670"/>
                  <a:pt x="59690" y="6287770"/>
                </a:cubicBezTo>
                <a:cubicBezTo>
                  <a:pt x="97790" y="6325870"/>
                  <a:pt x="148590" y="6347460"/>
                  <a:pt x="201930" y="6347460"/>
                </a:cubicBezTo>
                <a:cubicBezTo>
                  <a:pt x="256540" y="6347460"/>
                  <a:pt x="307340" y="6325870"/>
                  <a:pt x="344170" y="6287770"/>
                </a:cubicBezTo>
                <a:cubicBezTo>
                  <a:pt x="353060" y="6278880"/>
                  <a:pt x="359410" y="6269990"/>
                  <a:pt x="367030" y="6261100"/>
                </a:cubicBezTo>
                <a:cubicBezTo>
                  <a:pt x="403860" y="6313170"/>
                  <a:pt x="463550" y="6347460"/>
                  <a:pt x="532130" y="6347460"/>
                </a:cubicBezTo>
                <a:cubicBezTo>
                  <a:pt x="600710" y="6347460"/>
                  <a:pt x="660400" y="6313170"/>
                  <a:pt x="697230" y="6261100"/>
                </a:cubicBezTo>
                <a:cubicBezTo>
                  <a:pt x="734060" y="6313170"/>
                  <a:pt x="793750" y="6347460"/>
                  <a:pt x="862330" y="6347460"/>
                </a:cubicBezTo>
                <a:cubicBezTo>
                  <a:pt x="930910" y="6347460"/>
                  <a:pt x="990600" y="6313170"/>
                  <a:pt x="1027430" y="6261100"/>
                </a:cubicBezTo>
                <a:cubicBezTo>
                  <a:pt x="1064260" y="6313170"/>
                  <a:pt x="1123950" y="6347460"/>
                  <a:pt x="1192530" y="6347460"/>
                </a:cubicBezTo>
                <a:cubicBezTo>
                  <a:pt x="1261110" y="6347460"/>
                  <a:pt x="1320800" y="6313170"/>
                  <a:pt x="1357630" y="6261100"/>
                </a:cubicBezTo>
                <a:cubicBezTo>
                  <a:pt x="1394460" y="6313170"/>
                  <a:pt x="1455420" y="6347460"/>
                  <a:pt x="1522730" y="6347460"/>
                </a:cubicBezTo>
                <a:cubicBezTo>
                  <a:pt x="1591310" y="6347460"/>
                  <a:pt x="1651000" y="6313170"/>
                  <a:pt x="1687830" y="6261100"/>
                </a:cubicBezTo>
                <a:cubicBezTo>
                  <a:pt x="1724660" y="6313170"/>
                  <a:pt x="1784350" y="6347460"/>
                  <a:pt x="1852930" y="6347460"/>
                </a:cubicBezTo>
                <a:cubicBezTo>
                  <a:pt x="1921510" y="6347460"/>
                  <a:pt x="1981200" y="6313170"/>
                  <a:pt x="2018030" y="6261100"/>
                </a:cubicBezTo>
                <a:cubicBezTo>
                  <a:pt x="2054860" y="6313170"/>
                  <a:pt x="2114550" y="6347460"/>
                  <a:pt x="2183130" y="6347460"/>
                </a:cubicBezTo>
                <a:cubicBezTo>
                  <a:pt x="2251710" y="6347460"/>
                  <a:pt x="2311400" y="6313170"/>
                  <a:pt x="2348230" y="6261100"/>
                </a:cubicBezTo>
                <a:cubicBezTo>
                  <a:pt x="2385060" y="6313170"/>
                  <a:pt x="2444750" y="6347460"/>
                  <a:pt x="2513330" y="6347460"/>
                </a:cubicBezTo>
                <a:cubicBezTo>
                  <a:pt x="2581910" y="6347460"/>
                  <a:pt x="2642870" y="6313170"/>
                  <a:pt x="2678430" y="6261100"/>
                </a:cubicBezTo>
                <a:cubicBezTo>
                  <a:pt x="2715260" y="6313170"/>
                  <a:pt x="2776220" y="6347460"/>
                  <a:pt x="2843530" y="6347460"/>
                </a:cubicBezTo>
                <a:cubicBezTo>
                  <a:pt x="2912110" y="6347460"/>
                  <a:pt x="2971800" y="6313170"/>
                  <a:pt x="3008630" y="6261100"/>
                </a:cubicBezTo>
                <a:cubicBezTo>
                  <a:pt x="3045460" y="6313170"/>
                  <a:pt x="3105150" y="6347460"/>
                  <a:pt x="3173730" y="6347460"/>
                </a:cubicBezTo>
                <a:cubicBezTo>
                  <a:pt x="3242310" y="6347460"/>
                  <a:pt x="3302000" y="6313170"/>
                  <a:pt x="3338830" y="6261100"/>
                </a:cubicBezTo>
                <a:cubicBezTo>
                  <a:pt x="3375660" y="6313170"/>
                  <a:pt x="3435350" y="6347460"/>
                  <a:pt x="3503930" y="6347460"/>
                </a:cubicBezTo>
                <a:cubicBezTo>
                  <a:pt x="3572510" y="6347460"/>
                  <a:pt x="3632200" y="6313170"/>
                  <a:pt x="3669030" y="6261100"/>
                </a:cubicBezTo>
                <a:cubicBezTo>
                  <a:pt x="3705860" y="6313170"/>
                  <a:pt x="3765550" y="6347460"/>
                  <a:pt x="3834130" y="6347460"/>
                </a:cubicBezTo>
                <a:cubicBezTo>
                  <a:pt x="3902710" y="6347460"/>
                  <a:pt x="3963670" y="6313170"/>
                  <a:pt x="3999230" y="6261100"/>
                </a:cubicBezTo>
                <a:cubicBezTo>
                  <a:pt x="4036060" y="6313170"/>
                  <a:pt x="4095750" y="6347460"/>
                  <a:pt x="4164330" y="6347460"/>
                </a:cubicBezTo>
                <a:cubicBezTo>
                  <a:pt x="4232910" y="6347460"/>
                  <a:pt x="4292600" y="6313170"/>
                  <a:pt x="4329430" y="6261100"/>
                </a:cubicBezTo>
                <a:cubicBezTo>
                  <a:pt x="4366260" y="6313170"/>
                  <a:pt x="4425950" y="6347460"/>
                  <a:pt x="4494530" y="6347460"/>
                </a:cubicBezTo>
                <a:cubicBezTo>
                  <a:pt x="4563110" y="6347460"/>
                  <a:pt x="4622800" y="6313170"/>
                  <a:pt x="4659630" y="6261100"/>
                </a:cubicBezTo>
                <a:cubicBezTo>
                  <a:pt x="4696460" y="6313170"/>
                  <a:pt x="4756150" y="6347460"/>
                  <a:pt x="4824730" y="6347460"/>
                </a:cubicBezTo>
                <a:cubicBezTo>
                  <a:pt x="4893310" y="6347460"/>
                  <a:pt x="4954270" y="6313170"/>
                  <a:pt x="4989830" y="6261100"/>
                </a:cubicBezTo>
                <a:cubicBezTo>
                  <a:pt x="5026660" y="6313170"/>
                  <a:pt x="5087620" y="6347460"/>
                  <a:pt x="5154930" y="6347460"/>
                </a:cubicBezTo>
                <a:cubicBezTo>
                  <a:pt x="5223510" y="6347460"/>
                  <a:pt x="5283200" y="6313170"/>
                  <a:pt x="5320030" y="6261100"/>
                </a:cubicBezTo>
                <a:cubicBezTo>
                  <a:pt x="5356860" y="6313170"/>
                  <a:pt x="5416550" y="6347460"/>
                  <a:pt x="5485130" y="6347460"/>
                </a:cubicBezTo>
                <a:cubicBezTo>
                  <a:pt x="5553710" y="6347460"/>
                  <a:pt x="5613400" y="6313170"/>
                  <a:pt x="5650230" y="6261100"/>
                </a:cubicBezTo>
                <a:cubicBezTo>
                  <a:pt x="5687060" y="6313170"/>
                  <a:pt x="5746750" y="6347460"/>
                  <a:pt x="5815330" y="6347460"/>
                </a:cubicBezTo>
                <a:cubicBezTo>
                  <a:pt x="5883910" y="6347460"/>
                  <a:pt x="5943600" y="6313170"/>
                  <a:pt x="5980430" y="6261100"/>
                </a:cubicBezTo>
                <a:cubicBezTo>
                  <a:pt x="5986780" y="6271260"/>
                  <a:pt x="5994400" y="6280150"/>
                  <a:pt x="6003290" y="6287770"/>
                </a:cubicBezTo>
                <a:cubicBezTo>
                  <a:pt x="6041390" y="6325870"/>
                  <a:pt x="6092190" y="6347460"/>
                  <a:pt x="6145530" y="6347460"/>
                </a:cubicBezTo>
                <a:cubicBezTo>
                  <a:pt x="6198870" y="6347460"/>
                  <a:pt x="6249670" y="6325870"/>
                  <a:pt x="6287770" y="6287770"/>
                </a:cubicBezTo>
                <a:cubicBezTo>
                  <a:pt x="6325870" y="6249670"/>
                  <a:pt x="6347460" y="6198870"/>
                  <a:pt x="6347460" y="6145530"/>
                </a:cubicBezTo>
                <a:cubicBezTo>
                  <a:pt x="6347460" y="6092190"/>
                  <a:pt x="6325870" y="6040120"/>
                  <a:pt x="6287770" y="6003290"/>
                </a:cubicBezTo>
                <a:cubicBezTo>
                  <a:pt x="6278880" y="5994400"/>
                  <a:pt x="6269990" y="5988050"/>
                  <a:pt x="6261100" y="5980430"/>
                </a:cubicBezTo>
                <a:cubicBezTo>
                  <a:pt x="6313170" y="5943600"/>
                  <a:pt x="6347460" y="5883910"/>
                  <a:pt x="6347460" y="5815330"/>
                </a:cubicBezTo>
                <a:cubicBezTo>
                  <a:pt x="6347460" y="5746750"/>
                  <a:pt x="6313170" y="5687060"/>
                  <a:pt x="6261100" y="5650230"/>
                </a:cubicBezTo>
                <a:cubicBezTo>
                  <a:pt x="6313170" y="5613400"/>
                  <a:pt x="6347460" y="5553710"/>
                  <a:pt x="6347460" y="5485130"/>
                </a:cubicBezTo>
                <a:cubicBezTo>
                  <a:pt x="6347460" y="5416550"/>
                  <a:pt x="6313170" y="5356860"/>
                  <a:pt x="6261100" y="5320030"/>
                </a:cubicBezTo>
                <a:cubicBezTo>
                  <a:pt x="6313170" y="5283200"/>
                  <a:pt x="6347460" y="5223510"/>
                  <a:pt x="6347460" y="5154930"/>
                </a:cubicBezTo>
                <a:cubicBezTo>
                  <a:pt x="6347460" y="5086350"/>
                  <a:pt x="6313170" y="5025390"/>
                  <a:pt x="6261100" y="4989830"/>
                </a:cubicBezTo>
                <a:cubicBezTo>
                  <a:pt x="6313170" y="4953000"/>
                  <a:pt x="6347460" y="4892040"/>
                  <a:pt x="6347460" y="4824730"/>
                </a:cubicBezTo>
                <a:cubicBezTo>
                  <a:pt x="6347460" y="4756150"/>
                  <a:pt x="6313170" y="4696460"/>
                  <a:pt x="6261100" y="4659630"/>
                </a:cubicBezTo>
                <a:cubicBezTo>
                  <a:pt x="6313170" y="4622800"/>
                  <a:pt x="6347460" y="4563110"/>
                  <a:pt x="6347460" y="4494530"/>
                </a:cubicBezTo>
                <a:cubicBezTo>
                  <a:pt x="6347460" y="4425950"/>
                  <a:pt x="6313170" y="4366260"/>
                  <a:pt x="6261100" y="4329430"/>
                </a:cubicBezTo>
                <a:cubicBezTo>
                  <a:pt x="6313170" y="4292600"/>
                  <a:pt x="6347460" y="4232910"/>
                  <a:pt x="6347460" y="4164330"/>
                </a:cubicBezTo>
                <a:cubicBezTo>
                  <a:pt x="6347460" y="4095750"/>
                  <a:pt x="6313170" y="4036060"/>
                  <a:pt x="6261100" y="3999230"/>
                </a:cubicBezTo>
                <a:cubicBezTo>
                  <a:pt x="6313170" y="3962400"/>
                  <a:pt x="6347460" y="3901440"/>
                  <a:pt x="6347460" y="3834130"/>
                </a:cubicBezTo>
                <a:cubicBezTo>
                  <a:pt x="6347460" y="3765550"/>
                  <a:pt x="6313170" y="3704590"/>
                  <a:pt x="6261100" y="3669030"/>
                </a:cubicBezTo>
                <a:cubicBezTo>
                  <a:pt x="6313170" y="3632200"/>
                  <a:pt x="6347460" y="3572510"/>
                  <a:pt x="6347460" y="3503930"/>
                </a:cubicBezTo>
                <a:cubicBezTo>
                  <a:pt x="6347460" y="3435350"/>
                  <a:pt x="6313170" y="3375660"/>
                  <a:pt x="6261100" y="3338830"/>
                </a:cubicBezTo>
                <a:cubicBezTo>
                  <a:pt x="6313170" y="3302000"/>
                  <a:pt x="6347460" y="3242310"/>
                  <a:pt x="6347460" y="3173730"/>
                </a:cubicBezTo>
                <a:cubicBezTo>
                  <a:pt x="6347460" y="3105150"/>
                  <a:pt x="6313170" y="3045460"/>
                  <a:pt x="6261100" y="3008630"/>
                </a:cubicBezTo>
                <a:cubicBezTo>
                  <a:pt x="6313170" y="2971800"/>
                  <a:pt x="6347460" y="2912110"/>
                  <a:pt x="6347460" y="2843530"/>
                </a:cubicBezTo>
                <a:cubicBezTo>
                  <a:pt x="6347460" y="2774950"/>
                  <a:pt x="6313170" y="2713990"/>
                  <a:pt x="6261100" y="2678430"/>
                </a:cubicBezTo>
                <a:cubicBezTo>
                  <a:pt x="6313170" y="2641600"/>
                  <a:pt x="6347460" y="2580640"/>
                  <a:pt x="6347460" y="2513330"/>
                </a:cubicBezTo>
                <a:cubicBezTo>
                  <a:pt x="6347460" y="2444750"/>
                  <a:pt x="6313170" y="2383790"/>
                  <a:pt x="6261100" y="2348230"/>
                </a:cubicBezTo>
                <a:cubicBezTo>
                  <a:pt x="6313170" y="2311400"/>
                  <a:pt x="6347460" y="2251710"/>
                  <a:pt x="6347460" y="2183130"/>
                </a:cubicBezTo>
                <a:cubicBezTo>
                  <a:pt x="6347460" y="2114550"/>
                  <a:pt x="6313170" y="2054860"/>
                  <a:pt x="6261100" y="2018030"/>
                </a:cubicBezTo>
                <a:cubicBezTo>
                  <a:pt x="6313170" y="1981200"/>
                  <a:pt x="6347460" y="1921510"/>
                  <a:pt x="6347460" y="1852930"/>
                </a:cubicBezTo>
                <a:cubicBezTo>
                  <a:pt x="6347460" y="1784350"/>
                  <a:pt x="6313170" y="1724660"/>
                  <a:pt x="6261100" y="1687830"/>
                </a:cubicBezTo>
                <a:cubicBezTo>
                  <a:pt x="6313170" y="1651000"/>
                  <a:pt x="6347460" y="1591310"/>
                  <a:pt x="6347460" y="1522730"/>
                </a:cubicBezTo>
                <a:cubicBezTo>
                  <a:pt x="6347460" y="1454150"/>
                  <a:pt x="6313170" y="1393190"/>
                  <a:pt x="6261100" y="1357630"/>
                </a:cubicBezTo>
                <a:cubicBezTo>
                  <a:pt x="6313170" y="1322070"/>
                  <a:pt x="6347460" y="1261110"/>
                  <a:pt x="6347460" y="1192530"/>
                </a:cubicBezTo>
                <a:cubicBezTo>
                  <a:pt x="6347460" y="1123950"/>
                  <a:pt x="6313170" y="1064260"/>
                  <a:pt x="6261100" y="1027430"/>
                </a:cubicBezTo>
                <a:cubicBezTo>
                  <a:pt x="6313170" y="990600"/>
                  <a:pt x="6347460" y="930910"/>
                  <a:pt x="6347460" y="862330"/>
                </a:cubicBezTo>
                <a:cubicBezTo>
                  <a:pt x="6347460" y="793750"/>
                  <a:pt x="6313170" y="734060"/>
                  <a:pt x="6261100" y="697230"/>
                </a:cubicBezTo>
                <a:cubicBezTo>
                  <a:pt x="6315710" y="660400"/>
                  <a:pt x="6350000" y="600710"/>
                  <a:pt x="6350000" y="532130"/>
                </a:cubicBezTo>
                <a:close/>
              </a:path>
            </a:pathLst>
          </a:custGeom>
          <a:solidFill>
            <a:srgbClr val="FF83D3"/>
          </a:solidFill>
        </p:spPr>
      </p:sp>
      <p:pic>
        <p:nvPicPr>
          <p:cNvPr id="11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225262">
            <a:off x="37426" y="6936549"/>
            <a:ext cx="3351588" cy="816569"/>
          </a:xfrm>
          <a:prstGeom prst="rect">
            <a:avLst/>
          </a:prstGeom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38249" y="1866900"/>
            <a:ext cx="15811500" cy="794272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722210" y="310568"/>
            <a:ext cx="2230214" cy="2145060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55422" y="367718"/>
            <a:ext cx="1965655" cy="2145060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723323" y="-549631"/>
            <a:ext cx="2841353" cy="2293747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041697">
            <a:off x="416682" y="8635397"/>
            <a:ext cx="1117151" cy="1251391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916249">
            <a:off x="17201208" y="8630621"/>
            <a:ext cx="785170" cy="1255359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>
            <a:extLst>
              <a:ext uri="{FF2B5EF4-FFF2-40B4-BE49-F238E27FC236}">
                <a16:creationId xmlns="" xmlns:a16="http://schemas.microsoft.com/office/drawing/2014/main" id="{3578B030-529A-85BA-4425-ADBB8528D4D7}"/>
              </a:ext>
            </a:extLst>
          </p:cNvPr>
          <p:cNvGrpSpPr/>
          <p:nvPr/>
        </p:nvGrpSpPr>
        <p:grpSpPr>
          <a:xfrm rot="-10800000">
            <a:off x="2746091" y="1381641"/>
            <a:ext cx="12795818" cy="8096250"/>
            <a:chOff x="0" y="0"/>
            <a:chExt cx="6641216" cy="4202071"/>
          </a:xfrm>
        </p:grpSpPr>
        <p:sp>
          <p:nvSpPr>
            <p:cNvPr id="8" name="Freeform 3">
              <a:extLst>
                <a:ext uri="{FF2B5EF4-FFF2-40B4-BE49-F238E27FC236}">
                  <a16:creationId xmlns="" xmlns:a16="http://schemas.microsoft.com/office/drawing/2014/main" id="{B55774AE-4AEA-FCDB-3401-9F63AF0ECAA6}"/>
                </a:ext>
              </a:extLst>
            </p:cNvPr>
            <p:cNvSpPr/>
            <p:nvPr/>
          </p:nvSpPr>
          <p:spPr>
            <a:xfrm>
              <a:off x="15240" y="248920"/>
              <a:ext cx="6613275" cy="3931562"/>
            </a:xfrm>
            <a:custGeom>
              <a:avLst/>
              <a:gdLst/>
              <a:ahLst/>
              <a:cxnLst/>
              <a:rect l="l" t="t" r="r" b="b"/>
              <a:pathLst>
                <a:path w="6613275" h="3931562">
                  <a:moveTo>
                    <a:pt x="6610736" y="645160"/>
                  </a:moveTo>
                  <a:cubicBezTo>
                    <a:pt x="6613276" y="488950"/>
                    <a:pt x="6591686" y="30480"/>
                    <a:pt x="6591686" y="30480"/>
                  </a:cubicBezTo>
                  <a:cubicBezTo>
                    <a:pt x="6591686" y="30480"/>
                    <a:pt x="6206876" y="40640"/>
                    <a:pt x="4890004" y="40640"/>
                  </a:cubicBezTo>
                  <a:cubicBezTo>
                    <a:pt x="4557524" y="40640"/>
                    <a:pt x="2401570" y="40640"/>
                    <a:pt x="2341880" y="40640"/>
                  </a:cubicBezTo>
                  <a:cubicBezTo>
                    <a:pt x="1906270" y="40640"/>
                    <a:pt x="1042670" y="38100"/>
                    <a:pt x="795020" y="33020"/>
                  </a:cubicBezTo>
                  <a:cubicBezTo>
                    <a:pt x="482600" y="20320"/>
                    <a:pt x="11430" y="0"/>
                    <a:pt x="10160" y="29210"/>
                  </a:cubicBezTo>
                  <a:cubicBezTo>
                    <a:pt x="8890" y="58420"/>
                    <a:pt x="21590" y="440690"/>
                    <a:pt x="21590" y="440690"/>
                  </a:cubicBezTo>
                  <a:cubicBezTo>
                    <a:pt x="21590" y="440690"/>
                    <a:pt x="21590" y="3083201"/>
                    <a:pt x="21590" y="3274971"/>
                  </a:cubicBezTo>
                  <a:cubicBezTo>
                    <a:pt x="6350" y="3520081"/>
                    <a:pt x="0" y="3893462"/>
                    <a:pt x="0" y="3893462"/>
                  </a:cubicBezTo>
                  <a:cubicBezTo>
                    <a:pt x="204470" y="3923942"/>
                    <a:pt x="450850" y="3931562"/>
                    <a:pt x="657860" y="3929021"/>
                  </a:cubicBezTo>
                  <a:cubicBezTo>
                    <a:pt x="891540" y="3929021"/>
                    <a:pt x="4171847" y="3929021"/>
                    <a:pt x="4171847" y="3929021"/>
                  </a:cubicBezTo>
                  <a:lnTo>
                    <a:pt x="6571366" y="3915051"/>
                  </a:lnTo>
                  <a:cubicBezTo>
                    <a:pt x="6571366" y="3915051"/>
                    <a:pt x="6610736" y="3212742"/>
                    <a:pt x="6610736" y="3087012"/>
                  </a:cubicBezTo>
                  <a:cubicBezTo>
                    <a:pt x="6610736" y="2913021"/>
                    <a:pt x="6608196" y="803910"/>
                    <a:pt x="6610736" y="645160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" name="Freeform 4">
              <a:extLst>
                <a:ext uri="{FF2B5EF4-FFF2-40B4-BE49-F238E27FC236}">
                  <a16:creationId xmlns="" xmlns:a16="http://schemas.microsoft.com/office/drawing/2014/main" id="{9BF52C2B-4A98-E18F-AF28-856DC60D35F6}"/>
                </a:ext>
              </a:extLst>
            </p:cNvPr>
            <p:cNvSpPr/>
            <p:nvPr/>
          </p:nvSpPr>
          <p:spPr>
            <a:xfrm>
              <a:off x="469900" y="10160"/>
              <a:ext cx="1583690" cy="554990"/>
            </a:xfrm>
            <a:custGeom>
              <a:avLst/>
              <a:gdLst/>
              <a:ahLst/>
              <a:cxnLst/>
              <a:rect l="l" t="t" r="r" b="b"/>
              <a:pathLst>
                <a:path w="1583690" h="554990">
                  <a:moveTo>
                    <a:pt x="27940" y="0"/>
                  </a:moveTo>
                  <a:cubicBezTo>
                    <a:pt x="27940" y="0"/>
                    <a:pt x="990600" y="95250"/>
                    <a:pt x="1109980" y="97790"/>
                  </a:cubicBezTo>
                  <a:lnTo>
                    <a:pt x="1558290" y="106680"/>
                  </a:lnTo>
                  <a:lnTo>
                    <a:pt x="1557020" y="199390"/>
                  </a:lnTo>
                  <a:cubicBezTo>
                    <a:pt x="1557020" y="199390"/>
                    <a:pt x="1583690" y="342900"/>
                    <a:pt x="1582420" y="402590"/>
                  </a:cubicBezTo>
                  <a:lnTo>
                    <a:pt x="1579880" y="554990"/>
                  </a:lnTo>
                  <a:cubicBezTo>
                    <a:pt x="1579880" y="554990"/>
                    <a:pt x="975360" y="504190"/>
                    <a:pt x="825500" y="497840"/>
                  </a:cubicBezTo>
                  <a:cubicBezTo>
                    <a:pt x="511810" y="482600"/>
                    <a:pt x="11430" y="414020"/>
                    <a:pt x="11430" y="414020"/>
                  </a:cubicBezTo>
                  <a:lnTo>
                    <a:pt x="0" y="261620"/>
                  </a:lnTo>
                  <a:lnTo>
                    <a:pt x="48260" y="135890"/>
                  </a:lnTo>
                  <a:lnTo>
                    <a:pt x="27940" y="0"/>
                  </a:lnTo>
                  <a:close/>
                </a:path>
              </a:pathLst>
            </a:custGeom>
            <a:solidFill>
              <a:srgbClr val="CDEF77"/>
            </a:solidFill>
          </p:spPr>
        </p:sp>
      </p:grpSp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66533" y="7926443"/>
            <a:ext cx="2170902" cy="251898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00280">
            <a:off x="15361449" y="1822943"/>
            <a:ext cx="3557317" cy="252246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808110">
            <a:off x="14653081" y="7735759"/>
            <a:ext cx="1258384" cy="190140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07229" y="332209"/>
            <a:ext cx="3620986" cy="116529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503191">
            <a:off x="-637074" y="3668464"/>
            <a:ext cx="2180598" cy="2695121"/>
          </a:xfrm>
          <a:prstGeom prst="rect">
            <a:avLst/>
          </a:prstGeom>
        </p:spPr>
      </p:pic>
      <p:sp>
        <p:nvSpPr>
          <p:cNvPr id="12" name="Speech Bubble: Oval 11">
            <a:extLst>
              <a:ext uri="{FF2B5EF4-FFF2-40B4-BE49-F238E27FC236}">
                <a16:creationId xmlns="" xmlns:a16="http://schemas.microsoft.com/office/drawing/2014/main" id="{265FACE9-E623-4642-294E-098684093BDB}"/>
              </a:ext>
            </a:extLst>
          </p:cNvPr>
          <p:cNvSpPr/>
          <p:nvPr/>
        </p:nvSpPr>
        <p:spPr>
          <a:xfrm>
            <a:off x="7655653" y="914858"/>
            <a:ext cx="2971800" cy="1308215"/>
          </a:xfrm>
          <a:prstGeom prst="wedgeEllipseCallou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727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50338" b="57185"/>
          <a:stretch>
            <a:fillRect/>
          </a:stretch>
        </p:blipFill>
        <p:spPr>
          <a:xfrm rot="-7207636">
            <a:off x="15539051" y="-1571710"/>
            <a:ext cx="3299090" cy="375472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50338" b="57185"/>
          <a:stretch>
            <a:fillRect/>
          </a:stretch>
        </p:blipFill>
        <p:spPr>
          <a:xfrm rot="1569808">
            <a:off x="-289053" y="8459916"/>
            <a:ext cx="3299090" cy="375472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l="234" b="28892"/>
          <a:stretch>
            <a:fillRect/>
          </a:stretch>
        </p:blipFill>
        <p:spPr>
          <a:xfrm>
            <a:off x="616779" y="502372"/>
            <a:ext cx="13972544" cy="978462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128412">
            <a:off x="12418144" y="7769702"/>
            <a:ext cx="3414864" cy="328447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392879">
            <a:off x="14992758" y="4493227"/>
            <a:ext cx="4894352" cy="305229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700154" y="1028700"/>
            <a:ext cx="2161890" cy="207541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686873">
            <a:off x="7352227" y="9239389"/>
            <a:ext cx="2817535" cy="2095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220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4047973">
            <a:off x="15577218" y="5490325"/>
            <a:ext cx="2830233" cy="163124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426028" y="214464"/>
            <a:ext cx="2387983" cy="227943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 l="31475" b="68014"/>
          <a:stretch>
            <a:fillRect/>
          </a:stretch>
        </p:blipFill>
        <p:spPr>
          <a:xfrm>
            <a:off x="0" y="8970861"/>
            <a:ext cx="4248057" cy="13161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b="52248"/>
          <a:stretch>
            <a:fillRect/>
          </a:stretch>
        </p:blipFill>
        <p:spPr>
          <a:xfrm rot="4212913">
            <a:off x="-1878540" y="6435086"/>
            <a:ext cx="4347485" cy="253171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5400000">
            <a:off x="2800725" y="-2972769"/>
            <a:ext cx="1028700" cy="6974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56554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>
            <a:extLst>
              <a:ext uri="{FF2B5EF4-FFF2-40B4-BE49-F238E27FC236}">
                <a16:creationId xmlns="" xmlns:a16="http://schemas.microsoft.com/office/drawing/2014/main" id="{E9489FBE-B0E5-5AE1-0003-E51CADAD3227}"/>
              </a:ext>
            </a:extLst>
          </p:cNvPr>
          <p:cNvSpPr/>
          <p:nvPr/>
        </p:nvSpPr>
        <p:spPr>
          <a:xfrm rot="5400000">
            <a:off x="15142903" y="10669120"/>
            <a:ext cx="15538" cy="2283906"/>
          </a:xfrm>
          <a:custGeom>
            <a:avLst/>
            <a:gdLst>
              <a:gd name="connsiteX0" fmla="*/ 2188 w 15538"/>
              <a:gd name="connsiteY0" fmla="*/ 2283906 h 2283906"/>
              <a:gd name="connsiteX1" fmla="*/ 1970 w 15538"/>
              <a:gd name="connsiteY1" fmla="*/ 2017323 h 2283906"/>
              <a:gd name="connsiteX2" fmla="*/ 15319 w 15538"/>
              <a:gd name="connsiteY2" fmla="*/ 2017323 h 2283906"/>
              <a:gd name="connsiteX3" fmla="*/ 15538 w 15538"/>
              <a:gd name="connsiteY3" fmla="*/ 2283906 h 2283906"/>
              <a:gd name="connsiteX4" fmla="*/ 2188 w 15538"/>
              <a:gd name="connsiteY4" fmla="*/ 2283906 h 2283906"/>
              <a:gd name="connsiteX5" fmla="*/ 1970 w 15538"/>
              <a:gd name="connsiteY5" fmla="*/ 2003753 h 2283906"/>
              <a:gd name="connsiteX6" fmla="*/ 1313 w 15538"/>
              <a:gd name="connsiteY6" fmla="*/ 1470367 h 2283906"/>
              <a:gd name="connsiteX7" fmla="*/ 14882 w 15538"/>
              <a:gd name="connsiteY7" fmla="*/ 1470148 h 2283906"/>
              <a:gd name="connsiteX8" fmla="*/ 15319 w 15538"/>
              <a:gd name="connsiteY8" fmla="*/ 2003753 h 2283906"/>
              <a:gd name="connsiteX9" fmla="*/ 1970 w 15538"/>
              <a:gd name="connsiteY9" fmla="*/ 2003753 h 2283906"/>
              <a:gd name="connsiteX10" fmla="*/ 1313 w 15538"/>
              <a:gd name="connsiteY10" fmla="*/ 1456797 h 2283906"/>
              <a:gd name="connsiteX11" fmla="*/ 875 w 15538"/>
              <a:gd name="connsiteY11" fmla="*/ 923412 h 2283906"/>
              <a:gd name="connsiteX12" fmla="*/ 14225 w 15538"/>
              <a:gd name="connsiteY12" fmla="*/ 923412 h 2283906"/>
              <a:gd name="connsiteX13" fmla="*/ 14882 w 15538"/>
              <a:gd name="connsiteY13" fmla="*/ 1456797 h 2283906"/>
              <a:gd name="connsiteX14" fmla="*/ 1313 w 15538"/>
              <a:gd name="connsiteY14" fmla="*/ 1456797 h 2283906"/>
              <a:gd name="connsiteX15" fmla="*/ 875 w 15538"/>
              <a:gd name="connsiteY15" fmla="*/ 909623 h 2283906"/>
              <a:gd name="connsiteX16" fmla="*/ 219 w 15538"/>
              <a:gd name="connsiteY16" fmla="*/ 376237 h 2283906"/>
              <a:gd name="connsiteX17" fmla="*/ 13787 w 15538"/>
              <a:gd name="connsiteY17" fmla="*/ 376237 h 2283906"/>
              <a:gd name="connsiteX18" fmla="*/ 14225 w 15538"/>
              <a:gd name="connsiteY18" fmla="*/ 909623 h 2283906"/>
              <a:gd name="connsiteX19" fmla="*/ 875 w 15538"/>
              <a:gd name="connsiteY19" fmla="*/ 909623 h 2283906"/>
              <a:gd name="connsiteX20" fmla="*/ 219 w 15538"/>
              <a:gd name="connsiteY20" fmla="*/ 362667 h 2283906"/>
              <a:gd name="connsiteX21" fmla="*/ 0 w 15538"/>
              <a:gd name="connsiteY21" fmla="*/ 0 h 2283906"/>
              <a:gd name="connsiteX22" fmla="*/ 13350 w 15538"/>
              <a:gd name="connsiteY22" fmla="*/ 14664 h 2283906"/>
              <a:gd name="connsiteX23" fmla="*/ 13787 w 15538"/>
              <a:gd name="connsiteY23" fmla="*/ 362448 h 2283906"/>
              <a:gd name="connsiteX24" fmla="*/ 219 w 15538"/>
              <a:gd name="connsiteY24" fmla="*/ 362667 h 2283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15538" h="2283906">
                <a:moveTo>
                  <a:pt x="2188" y="2283906"/>
                </a:moveTo>
                <a:lnTo>
                  <a:pt x="1970" y="2017323"/>
                </a:lnTo>
                <a:lnTo>
                  <a:pt x="15319" y="2017323"/>
                </a:lnTo>
                <a:lnTo>
                  <a:pt x="15538" y="2283906"/>
                </a:lnTo>
                <a:lnTo>
                  <a:pt x="2188" y="2283906"/>
                </a:lnTo>
                <a:moveTo>
                  <a:pt x="1970" y="2003753"/>
                </a:moveTo>
                <a:lnTo>
                  <a:pt x="1313" y="1470367"/>
                </a:lnTo>
                <a:lnTo>
                  <a:pt x="14882" y="1470148"/>
                </a:lnTo>
                <a:lnTo>
                  <a:pt x="15319" y="2003753"/>
                </a:lnTo>
                <a:lnTo>
                  <a:pt x="1970" y="2003753"/>
                </a:lnTo>
                <a:moveTo>
                  <a:pt x="1313" y="1456797"/>
                </a:moveTo>
                <a:lnTo>
                  <a:pt x="875" y="923412"/>
                </a:lnTo>
                <a:lnTo>
                  <a:pt x="14225" y="923412"/>
                </a:lnTo>
                <a:lnTo>
                  <a:pt x="14882" y="1456797"/>
                </a:lnTo>
                <a:lnTo>
                  <a:pt x="1313" y="1456797"/>
                </a:lnTo>
                <a:moveTo>
                  <a:pt x="875" y="909623"/>
                </a:moveTo>
                <a:lnTo>
                  <a:pt x="219" y="376237"/>
                </a:lnTo>
                <a:lnTo>
                  <a:pt x="13787" y="376237"/>
                </a:lnTo>
                <a:lnTo>
                  <a:pt x="14225" y="909623"/>
                </a:lnTo>
                <a:lnTo>
                  <a:pt x="875" y="909623"/>
                </a:lnTo>
                <a:moveTo>
                  <a:pt x="219" y="362667"/>
                </a:moveTo>
                <a:lnTo>
                  <a:pt x="0" y="0"/>
                </a:lnTo>
                <a:cubicBezTo>
                  <a:pt x="4596" y="4815"/>
                  <a:pt x="8973" y="9630"/>
                  <a:pt x="13350" y="14664"/>
                </a:cubicBezTo>
                <a:lnTo>
                  <a:pt x="13787" y="362448"/>
                </a:lnTo>
                <a:lnTo>
                  <a:pt x="219" y="36266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="" xmlns:a16="http://schemas.microsoft.com/office/drawing/2014/main" id="{B80E74D2-C3DA-4A7C-FD26-AEF3D8B9390D}"/>
              </a:ext>
            </a:extLst>
          </p:cNvPr>
          <p:cNvSpPr/>
          <p:nvPr/>
        </p:nvSpPr>
        <p:spPr>
          <a:xfrm rot="5400000">
            <a:off x="13956334" y="11590912"/>
            <a:ext cx="651291" cy="14226"/>
          </a:xfrm>
          <a:custGeom>
            <a:avLst/>
            <a:gdLst>
              <a:gd name="connsiteX0" fmla="*/ 0 w 651291"/>
              <a:gd name="connsiteY0" fmla="*/ 14227 h 14226"/>
              <a:gd name="connsiteX1" fmla="*/ 0 w 651291"/>
              <a:gd name="connsiteY1" fmla="*/ 657 h 14226"/>
              <a:gd name="connsiteX2" fmla="*/ 532895 w 651291"/>
              <a:gd name="connsiteY2" fmla="*/ 219 h 14226"/>
              <a:gd name="connsiteX3" fmla="*/ 546244 w 651291"/>
              <a:gd name="connsiteY3" fmla="*/ 219 h 14226"/>
              <a:gd name="connsiteX4" fmla="*/ 651291 w 651291"/>
              <a:gd name="connsiteY4" fmla="*/ 0 h 14226"/>
              <a:gd name="connsiteX5" fmla="*/ 651073 w 651291"/>
              <a:gd name="connsiteY5" fmla="*/ 13789 h 14226"/>
              <a:gd name="connsiteX6" fmla="*/ 532895 w 651291"/>
              <a:gd name="connsiteY6" fmla="*/ 13789 h 14226"/>
              <a:gd name="connsiteX7" fmla="*/ 0 w 651291"/>
              <a:gd name="connsiteY7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291" h="14226">
                <a:moveTo>
                  <a:pt x="0" y="14227"/>
                </a:moveTo>
                <a:lnTo>
                  <a:pt x="0" y="657"/>
                </a:lnTo>
                <a:lnTo>
                  <a:pt x="532895" y="219"/>
                </a:lnTo>
                <a:lnTo>
                  <a:pt x="546244" y="219"/>
                </a:lnTo>
                <a:lnTo>
                  <a:pt x="651291" y="0"/>
                </a:lnTo>
                <a:lnTo>
                  <a:pt x="651073" y="13789"/>
                </a:lnTo>
                <a:lnTo>
                  <a:pt x="532895" y="13789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="" xmlns:a16="http://schemas.microsoft.com/office/drawing/2014/main" id="{32FB81D0-BC37-4AB8-4406-B219D32AF898}"/>
              </a:ext>
            </a:extLst>
          </p:cNvPr>
          <p:cNvSpPr/>
          <p:nvPr/>
        </p:nvSpPr>
        <p:spPr>
          <a:xfrm rot="5400000">
            <a:off x="15044774" y="11595508"/>
            <a:ext cx="662452" cy="14445"/>
          </a:xfrm>
          <a:custGeom>
            <a:avLst/>
            <a:gdLst>
              <a:gd name="connsiteX0" fmla="*/ 0 w 662452"/>
              <a:gd name="connsiteY0" fmla="*/ 14445 h 14445"/>
              <a:gd name="connsiteX1" fmla="*/ 0 w 662452"/>
              <a:gd name="connsiteY1" fmla="*/ 657 h 14445"/>
              <a:gd name="connsiteX2" fmla="*/ 532676 w 662452"/>
              <a:gd name="connsiteY2" fmla="*/ 219 h 14445"/>
              <a:gd name="connsiteX3" fmla="*/ 546026 w 662452"/>
              <a:gd name="connsiteY3" fmla="*/ 219 h 14445"/>
              <a:gd name="connsiteX4" fmla="*/ 662453 w 662452"/>
              <a:gd name="connsiteY4" fmla="*/ 0 h 14445"/>
              <a:gd name="connsiteX5" fmla="*/ 662234 w 662452"/>
              <a:gd name="connsiteY5" fmla="*/ 13789 h 14445"/>
              <a:gd name="connsiteX6" fmla="*/ 546026 w 662452"/>
              <a:gd name="connsiteY6" fmla="*/ 14008 h 14445"/>
              <a:gd name="connsiteX7" fmla="*/ 532676 w 662452"/>
              <a:gd name="connsiteY7" fmla="*/ 14008 h 14445"/>
              <a:gd name="connsiteX8" fmla="*/ 0 w 662452"/>
              <a:gd name="connsiteY8" fmla="*/ 14445 h 14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62452" h="14445">
                <a:moveTo>
                  <a:pt x="0" y="14445"/>
                </a:moveTo>
                <a:lnTo>
                  <a:pt x="0" y="657"/>
                </a:lnTo>
                <a:lnTo>
                  <a:pt x="532676" y="219"/>
                </a:lnTo>
                <a:lnTo>
                  <a:pt x="546026" y="219"/>
                </a:lnTo>
                <a:lnTo>
                  <a:pt x="662453" y="0"/>
                </a:lnTo>
                <a:lnTo>
                  <a:pt x="662234" y="13789"/>
                </a:lnTo>
                <a:lnTo>
                  <a:pt x="546026" y="14008"/>
                </a:lnTo>
                <a:lnTo>
                  <a:pt x="532676" y="14008"/>
                </a:lnTo>
                <a:lnTo>
                  <a:pt x="0" y="14445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3" name="Freeform: Shape 22">
            <a:extLst>
              <a:ext uri="{FF2B5EF4-FFF2-40B4-BE49-F238E27FC236}">
                <a16:creationId xmlns="" xmlns:a16="http://schemas.microsoft.com/office/drawing/2014/main" id="{2FE4DB9F-CAA0-EEF8-1CA0-38149EF51C51}"/>
              </a:ext>
            </a:extLst>
          </p:cNvPr>
          <p:cNvSpPr/>
          <p:nvPr/>
        </p:nvSpPr>
        <p:spPr>
          <a:xfrm rot="5400000">
            <a:off x="14500554" y="11593209"/>
            <a:ext cx="656762" cy="14226"/>
          </a:xfrm>
          <a:custGeom>
            <a:avLst/>
            <a:gdLst>
              <a:gd name="connsiteX0" fmla="*/ 0 w 656762"/>
              <a:gd name="connsiteY0" fmla="*/ 14227 h 14226"/>
              <a:gd name="connsiteX1" fmla="*/ 0 w 656762"/>
              <a:gd name="connsiteY1" fmla="*/ 875 h 14226"/>
              <a:gd name="connsiteX2" fmla="*/ 532676 w 656762"/>
              <a:gd name="connsiteY2" fmla="*/ 219 h 14226"/>
              <a:gd name="connsiteX3" fmla="*/ 546244 w 656762"/>
              <a:gd name="connsiteY3" fmla="*/ 219 h 14226"/>
              <a:gd name="connsiteX4" fmla="*/ 656763 w 656762"/>
              <a:gd name="connsiteY4" fmla="*/ 0 h 14226"/>
              <a:gd name="connsiteX5" fmla="*/ 656763 w 656762"/>
              <a:gd name="connsiteY5" fmla="*/ 13570 h 14226"/>
              <a:gd name="connsiteX6" fmla="*/ 546244 w 656762"/>
              <a:gd name="connsiteY6" fmla="*/ 13570 h 14226"/>
              <a:gd name="connsiteX7" fmla="*/ 532676 w 656762"/>
              <a:gd name="connsiteY7" fmla="*/ 13789 h 14226"/>
              <a:gd name="connsiteX8" fmla="*/ 0 w 656762"/>
              <a:gd name="connsiteY8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56762" h="14226">
                <a:moveTo>
                  <a:pt x="0" y="14227"/>
                </a:moveTo>
                <a:lnTo>
                  <a:pt x="0" y="875"/>
                </a:lnTo>
                <a:lnTo>
                  <a:pt x="532676" y="219"/>
                </a:lnTo>
                <a:lnTo>
                  <a:pt x="546244" y="219"/>
                </a:lnTo>
                <a:lnTo>
                  <a:pt x="656763" y="0"/>
                </a:lnTo>
                <a:lnTo>
                  <a:pt x="656763" y="13570"/>
                </a:lnTo>
                <a:lnTo>
                  <a:pt x="546244" y="13570"/>
                </a:lnTo>
                <a:lnTo>
                  <a:pt x="532676" y="13789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5" name="Freeform: Shape 24">
            <a:extLst>
              <a:ext uri="{FF2B5EF4-FFF2-40B4-BE49-F238E27FC236}">
                <a16:creationId xmlns="" xmlns:a16="http://schemas.microsoft.com/office/drawing/2014/main" id="{BCBC6A79-6820-6EF6-B9E5-DF9647F8EDF1}"/>
              </a:ext>
            </a:extLst>
          </p:cNvPr>
          <p:cNvSpPr/>
          <p:nvPr/>
        </p:nvSpPr>
        <p:spPr>
          <a:xfrm rot="5400000">
            <a:off x="15589103" y="11597915"/>
            <a:ext cx="667923" cy="14226"/>
          </a:xfrm>
          <a:custGeom>
            <a:avLst/>
            <a:gdLst>
              <a:gd name="connsiteX0" fmla="*/ 0 w 667923"/>
              <a:gd name="connsiteY0" fmla="*/ 14227 h 14226"/>
              <a:gd name="connsiteX1" fmla="*/ 0 w 667923"/>
              <a:gd name="connsiteY1" fmla="*/ 657 h 14226"/>
              <a:gd name="connsiteX2" fmla="*/ 532457 w 667923"/>
              <a:gd name="connsiteY2" fmla="*/ 219 h 14226"/>
              <a:gd name="connsiteX3" fmla="*/ 546026 w 667923"/>
              <a:gd name="connsiteY3" fmla="*/ 0 h 14226"/>
              <a:gd name="connsiteX4" fmla="*/ 667924 w 667923"/>
              <a:gd name="connsiteY4" fmla="*/ 0 h 14226"/>
              <a:gd name="connsiteX5" fmla="*/ 667705 w 667923"/>
              <a:gd name="connsiteY5" fmla="*/ 13570 h 14226"/>
              <a:gd name="connsiteX6" fmla="*/ 546026 w 667923"/>
              <a:gd name="connsiteY6" fmla="*/ 13789 h 14226"/>
              <a:gd name="connsiteX7" fmla="*/ 532457 w 667923"/>
              <a:gd name="connsiteY7" fmla="*/ 13789 h 14226"/>
              <a:gd name="connsiteX8" fmla="*/ 0 w 667923"/>
              <a:gd name="connsiteY8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67923" h="14226">
                <a:moveTo>
                  <a:pt x="0" y="14227"/>
                </a:moveTo>
                <a:lnTo>
                  <a:pt x="0" y="657"/>
                </a:lnTo>
                <a:lnTo>
                  <a:pt x="532457" y="219"/>
                </a:lnTo>
                <a:lnTo>
                  <a:pt x="546026" y="0"/>
                </a:lnTo>
                <a:lnTo>
                  <a:pt x="667924" y="0"/>
                </a:lnTo>
                <a:lnTo>
                  <a:pt x="667705" y="13570"/>
                </a:lnTo>
                <a:lnTo>
                  <a:pt x="546026" y="13789"/>
                </a:lnTo>
                <a:lnTo>
                  <a:pt x="532457" y="13789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0" name="Freeform: Shape 29">
            <a:extLst>
              <a:ext uri="{FF2B5EF4-FFF2-40B4-BE49-F238E27FC236}">
                <a16:creationId xmlns="" xmlns:a16="http://schemas.microsoft.com/office/drawing/2014/main" id="{FA622A48-84F8-10B3-FAFF-E768E2A869E3}"/>
              </a:ext>
            </a:extLst>
          </p:cNvPr>
          <p:cNvSpPr/>
          <p:nvPr/>
        </p:nvSpPr>
        <p:spPr>
          <a:xfrm rot="5400000">
            <a:off x="12359319" y="10172723"/>
            <a:ext cx="16632" cy="3282171"/>
          </a:xfrm>
          <a:custGeom>
            <a:avLst/>
            <a:gdLst>
              <a:gd name="connsiteX0" fmla="*/ 3064 w 16632"/>
              <a:gd name="connsiteY0" fmla="*/ 3282172 h 3282171"/>
              <a:gd name="connsiteX1" fmla="*/ 2845 w 16632"/>
              <a:gd name="connsiteY1" fmla="*/ 3015369 h 3282171"/>
              <a:gd name="connsiteX2" fmla="*/ 16414 w 16632"/>
              <a:gd name="connsiteY2" fmla="*/ 3015369 h 3282171"/>
              <a:gd name="connsiteX3" fmla="*/ 16632 w 16632"/>
              <a:gd name="connsiteY3" fmla="*/ 3282172 h 3282171"/>
              <a:gd name="connsiteX4" fmla="*/ 3064 w 16632"/>
              <a:gd name="connsiteY4" fmla="*/ 3282172 h 3282171"/>
              <a:gd name="connsiteX5" fmla="*/ 2845 w 16632"/>
              <a:gd name="connsiteY5" fmla="*/ 3001580 h 3282171"/>
              <a:gd name="connsiteX6" fmla="*/ 2407 w 16632"/>
              <a:gd name="connsiteY6" fmla="*/ 2468633 h 3282171"/>
              <a:gd name="connsiteX7" fmla="*/ 15757 w 16632"/>
              <a:gd name="connsiteY7" fmla="*/ 2468633 h 3282171"/>
              <a:gd name="connsiteX8" fmla="*/ 16414 w 16632"/>
              <a:gd name="connsiteY8" fmla="*/ 3001580 h 3282171"/>
              <a:gd name="connsiteX9" fmla="*/ 2845 w 16632"/>
              <a:gd name="connsiteY9" fmla="*/ 3001580 h 3282171"/>
              <a:gd name="connsiteX10" fmla="*/ 2407 w 16632"/>
              <a:gd name="connsiteY10" fmla="*/ 2454187 h 3282171"/>
              <a:gd name="connsiteX11" fmla="*/ 1751 w 16632"/>
              <a:gd name="connsiteY11" fmla="*/ 1921677 h 3282171"/>
              <a:gd name="connsiteX12" fmla="*/ 15319 w 16632"/>
              <a:gd name="connsiteY12" fmla="*/ 1921677 h 3282171"/>
              <a:gd name="connsiteX13" fmla="*/ 15757 w 16632"/>
              <a:gd name="connsiteY13" fmla="*/ 2454187 h 3282171"/>
              <a:gd name="connsiteX14" fmla="*/ 2407 w 16632"/>
              <a:gd name="connsiteY14" fmla="*/ 2454187 h 3282171"/>
              <a:gd name="connsiteX15" fmla="*/ 1751 w 16632"/>
              <a:gd name="connsiteY15" fmla="*/ 1907669 h 3282171"/>
              <a:gd name="connsiteX16" fmla="*/ 1313 w 16632"/>
              <a:gd name="connsiteY16" fmla="*/ 1374502 h 3282171"/>
              <a:gd name="connsiteX17" fmla="*/ 14882 w 16632"/>
              <a:gd name="connsiteY17" fmla="*/ 1374502 h 3282171"/>
              <a:gd name="connsiteX18" fmla="*/ 15319 w 16632"/>
              <a:gd name="connsiteY18" fmla="*/ 1907669 h 3282171"/>
              <a:gd name="connsiteX19" fmla="*/ 1751 w 16632"/>
              <a:gd name="connsiteY19" fmla="*/ 1907669 h 3282171"/>
              <a:gd name="connsiteX20" fmla="*/ 1313 w 16632"/>
              <a:gd name="connsiteY20" fmla="*/ 1360932 h 3282171"/>
              <a:gd name="connsiteX21" fmla="*/ 875 w 16632"/>
              <a:gd name="connsiteY21" fmla="*/ 827547 h 3282171"/>
              <a:gd name="connsiteX22" fmla="*/ 14225 w 16632"/>
              <a:gd name="connsiteY22" fmla="*/ 827547 h 3282171"/>
              <a:gd name="connsiteX23" fmla="*/ 14663 w 16632"/>
              <a:gd name="connsiteY23" fmla="*/ 1360932 h 3282171"/>
              <a:gd name="connsiteX24" fmla="*/ 1313 w 16632"/>
              <a:gd name="connsiteY24" fmla="*/ 1360932 h 3282171"/>
              <a:gd name="connsiteX25" fmla="*/ 875 w 16632"/>
              <a:gd name="connsiteY25" fmla="*/ 813539 h 3282171"/>
              <a:gd name="connsiteX26" fmla="*/ 219 w 16632"/>
              <a:gd name="connsiteY26" fmla="*/ 280591 h 3282171"/>
              <a:gd name="connsiteX27" fmla="*/ 13569 w 16632"/>
              <a:gd name="connsiteY27" fmla="*/ 280591 h 3282171"/>
              <a:gd name="connsiteX28" fmla="*/ 14225 w 16632"/>
              <a:gd name="connsiteY28" fmla="*/ 813539 h 3282171"/>
              <a:gd name="connsiteX29" fmla="*/ 875 w 16632"/>
              <a:gd name="connsiteY29" fmla="*/ 813539 h 3282171"/>
              <a:gd name="connsiteX30" fmla="*/ 219 w 16632"/>
              <a:gd name="connsiteY30" fmla="*/ 266802 h 3282171"/>
              <a:gd name="connsiteX31" fmla="*/ 0 w 16632"/>
              <a:gd name="connsiteY31" fmla="*/ 0 h 3282171"/>
              <a:gd name="connsiteX32" fmla="*/ 13350 w 16632"/>
              <a:gd name="connsiteY32" fmla="*/ 0 h 3282171"/>
              <a:gd name="connsiteX33" fmla="*/ 13569 w 16632"/>
              <a:gd name="connsiteY33" fmla="*/ 266802 h 3282171"/>
              <a:gd name="connsiteX34" fmla="*/ 219 w 16632"/>
              <a:gd name="connsiteY34" fmla="*/ 266802 h 32821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6632" h="3282171">
                <a:moveTo>
                  <a:pt x="3064" y="3282172"/>
                </a:moveTo>
                <a:lnTo>
                  <a:pt x="2845" y="3015369"/>
                </a:lnTo>
                <a:lnTo>
                  <a:pt x="16414" y="3015369"/>
                </a:lnTo>
                <a:lnTo>
                  <a:pt x="16632" y="3282172"/>
                </a:lnTo>
                <a:lnTo>
                  <a:pt x="3064" y="3282172"/>
                </a:lnTo>
                <a:moveTo>
                  <a:pt x="2845" y="3001580"/>
                </a:moveTo>
                <a:lnTo>
                  <a:pt x="2407" y="2468633"/>
                </a:lnTo>
                <a:lnTo>
                  <a:pt x="15757" y="2468633"/>
                </a:lnTo>
                <a:lnTo>
                  <a:pt x="16414" y="3001580"/>
                </a:lnTo>
                <a:lnTo>
                  <a:pt x="2845" y="3001580"/>
                </a:lnTo>
                <a:moveTo>
                  <a:pt x="2407" y="2454187"/>
                </a:moveTo>
                <a:lnTo>
                  <a:pt x="1751" y="1921677"/>
                </a:lnTo>
                <a:lnTo>
                  <a:pt x="15319" y="1921677"/>
                </a:lnTo>
                <a:lnTo>
                  <a:pt x="15757" y="2454187"/>
                </a:lnTo>
                <a:lnTo>
                  <a:pt x="2407" y="2454187"/>
                </a:lnTo>
                <a:moveTo>
                  <a:pt x="1751" y="1907669"/>
                </a:moveTo>
                <a:lnTo>
                  <a:pt x="1313" y="1374502"/>
                </a:lnTo>
                <a:lnTo>
                  <a:pt x="14882" y="1374502"/>
                </a:lnTo>
                <a:lnTo>
                  <a:pt x="15319" y="1907669"/>
                </a:lnTo>
                <a:lnTo>
                  <a:pt x="1751" y="1907669"/>
                </a:lnTo>
                <a:moveTo>
                  <a:pt x="1313" y="1360932"/>
                </a:moveTo>
                <a:lnTo>
                  <a:pt x="875" y="827547"/>
                </a:lnTo>
                <a:lnTo>
                  <a:pt x="14225" y="827547"/>
                </a:lnTo>
                <a:lnTo>
                  <a:pt x="14663" y="1360932"/>
                </a:lnTo>
                <a:lnTo>
                  <a:pt x="1313" y="1360932"/>
                </a:lnTo>
                <a:moveTo>
                  <a:pt x="875" y="813539"/>
                </a:moveTo>
                <a:lnTo>
                  <a:pt x="219" y="280591"/>
                </a:lnTo>
                <a:lnTo>
                  <a:pt x="13569" y="280591"/>
                </a:lnTo>
                <a:lnTo>
                  <a:pt x="14225" y="813539"/>
                </a:lnTo>
                <a:lnTo>
                  <a:pt x="875" y="813539"/>
                </a:lnTo>
                <a:moveTo>
                  <a:pt x="219" y="266802"/>
                </a:moveTo>
                <a:lnTo>
                  <a:pt x="0" y="0"/>
                </a:lnTo>
                <a:lnTo>
                  <a:pt x="13350" y="0"/>
                </a:lnTo>
                <a:lnTo>
                  <a:pt x="13569" y="266802"/>
                </a:lnTo>
                <a:lnTo>
                  <a:pt x="219" y="266802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2" name="Freeform: Shape 31">
            <a:extLst>
              <a:ext uri="{FF2B5EF4-FFF2-40B4-BE49-F238E27FC236}">
                <a16:creationId xmlns="" xmlns:a16="http://schemas.microsoft.com/office/drawing/2014/main" id="{BA2B45DB-DEEF-85D3-0995-979523CA5C96}"/>
              </a:ext>
            </a:extLst>
          </p:cNvPr>
          <p:cNvSpPr/>
          <p:nvPr/>
        </p:nvSpPr>
        <p:spPr>
          <a:xfrm rot="5400000">
            <a:off x="10691343" y="11577015"/>
            <a:ext cx="617369" cy="14664"/>
          </a:xfrm>
          <a:custGeom>
            <a:avLst/>
            <a:gdLst>
              <a:gd name="connsiteX0" fmla="*/ 219 w 617369"/>
              <a:gd name="connsiteY0" fmla="*/ 14664 h 14664"/>
              <a:gd name="connsiteX1" fmla="*/ 0 w 617369"/>
              <a:gd name="connsiteY1" fmla="*/ 657 h 14664"/>
              <a:gd name="connsiteX2" fmla="*/ 532676 w 617369"/>
              <a:gd name="connsiteY2" fmla="*/ 219 h 14664"/>
              <a:gd name="connsiteX3" fmla="*/ 546244 w 617369"/>
              <a:gd name="connsiteY3" fmla="*/ 219 h 14664"/>
              <a:gd name="connsiteX4" fmla="*/ 617370 w 617369"/>
              <a:gd name="connsiteY4" fmla="*/ 0 h 14664"/>
              <a:gd name="connsiteX5" fmla="*/ 617151 w 617369"/>
              <a:gd name="connsiteY5" fmla="*/ 14008 h 14664"/>
              <a:gd name="connsiteX6" fmla="*/ 532676 w 617369"/>
              <a:gd name="connsiteY6" fmla="*/ 14008 h 14664"/>
              <a:gd name="connsiteX7" fmla="*/ 219 w 617369"/>
              <a:gd name="connsiteY7" fmla="*/ 14664 h 14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17369" h="14664">
                <a:moveTo>
                  <a:pt x="219" y="14664"/>
                </a:moveTo>
                <a:lnTo>
                  <a:pt x="0" y="657"/>
                </a:lnTo>
                <a:lnTo>
                  <a:pt x="532676" y="219"/>
                </a:lnTo>
                <a:lnTo>
                  <a:pt x="546244" y="219"/>
                </a:lnTo>
                <a:lnTo>
                  <a:pt x="617370" y="0"/>
                </a:lnTo>
                <a:lnTo>
                  <a:pt x="617151" y="14008"/>
                </a:lnTo>
                <a:lnTo>
                  <a:pt x="532676" y="14008"/>
                </a:lnTo>
                <a:lnTo>
                  <a:pt x="219" y="14664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4" name="Freeform: Shape 33">
            <a:extLst>
              <a:ext uri="{FF2B5EF4-FFF2-40B4-BE49-F238E27FC236}">
                <a16:creationId xmlns="" xmlns:a16="http://schemas.microsoft.com/office/drawing/2014/main" id="{79E5A7C4-4764-32EC-4D26-1F6DEB5E3926}"/>
              </a:ext>
            </a:extLst>
          </p:cNvPr>
          <p:cNvSpPr/>
          <p:nvPr/>
        </p:nvSpPr>
        <p:spPr>
          <a:xfrm rot="5400000">
            <a:off x="11779673" y="11581720"/>
            <a:ext cx="628312" cy="14445"/>
          </a:xfrm>
          <a:custGeom>
            <a:avLst/>
            <a:gdLst>
              <a:gd name="connsiteX0" fmla="*/ 0 w 628312"/>
              <a:gd name="connsiteY0" fmla="*/ 14445 h 14445"/>
              <a:gd name="connsiteX1" fmla="*/ 0 w 628312"/>
              <a:gd name="connsiteY1" fmla="*/ 657 h 14445"/>
              <a:gd name="connsiteX2" fmla="*/ 532457 w 628312"/>
              <a:gd name="connsiteY2" fmla="*/ 0 h 14445"/>
              <a:gd name="connsiteX3" fmla="*/ 628312 w 628312"/>
              <a:gd name="connsiteY3" fmla="*/ 0 h 14445"/>
              <a:gd name="connsiteX4" fmla="*/ 628312 w 628312"/>
              <a:gd name="connsiteY4" fmla="*/ 13789 h 14445"/>
              <a:gd name="connsiteX5" fmla="*/ 546026 w 628312"/>
              <a:gd name="connsiteY5" fmla="*/ 14008 h 14445"/>
              <a:gd name="connsiteX6" fmla="*/ 532457 w 628312"/>
              <a:gd name="connsiteY6" fmla="*/ 14008 h 14445"/>
              <a:gd name="connsiteX7" fmla="*/ 0 w 628312"/>
              <a:gd name="connsiteY7" fmla="*/ 14445 h 14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8312" h="14445">
                <a:moveTo>
                  <a:pt x="0" y="14445"/>
                </a:moveTo>
                <a:lnTo>
                  <a:pt x="0" y="657"/>
                </a:lnTo>
                <a:lnTo>
                  <a:pt x="532457" y="0"/>
                </a:lnTo>
                <a:lnTo>
                  <a:pt x="628312" y="0"/>
                </a:lnTo>
                <a:lnTo>
                  <a:pt x="628312" y="13789"/>
                </a:lnTo>
                <a:lnTo>
                  <a:pt x="546026" y="14008"/>
                </a:lnTo>
                <a:lnTo>
                  <a:pt x="532457" y="14008"/>
                </a:lnTo>
                <a:lnTo>
                  <a:pt x="0" y="14445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6" name="Freeform: Shape 35">
            <a:extLst>
              <a:ext uri="{FF2B5EF4-FFF2-40B4-BE49-F238E27FC236}">
                <a16:creationId xmlns="" xmlns:a16="http://schemas.microsoft.com/office/drawing/2014/main" id="{FFE0C737-2743-2548-31D4-C3432577895D}"/>
              </a:ext>
            </a:extLst>
          </p:cNvPr>
          <p:cNvSpPr/>
          <p:nvPr/>
        </p:nvSpPr>
        <p:spPr>
          <a:xfrm rot="5400000">
            <a:off x="12868113" y="11586097"/>
            <a:ext cx="639911" cy="14664"/>
          </a:xfrm>
          <a:custGeom>
            <a:avLst/>
            <a:gdLst>
              <a:gd name="connsiteX0" fmla="*/ 0 w 639911"/>
              <a:gd name="connsiteY0" fmla="*/ 14664 h 14664"/>
              <a:gd name="connsiteX1" fmla="*/ 0 w 639911"/>
              <a:gd name="connsiteY1" fmla="*/ 657 h 14664"/>
              <a:gd name="connsiteX2" fmla="*/ 532895 w 639911"/>
              <a:gd name="connsiteY2" fmla="*/ 219 h 14664"/>
              <a:gd name="connsiteX3" fmla="*/ 546244 w 639911"/>
              <a:gd name="connsiteY3" fmla="*/ 219 h 14664"/>
              <a:gd name="connsiteX4" fmla="*/ 639911 w 639911"/>
              <a:gd name="connsiteY4" fmla="*/ 0 h 14664"/>
              <a:gd name="connsiteX5" fmla="*/ 639911 w 639911"/>
              <a:gd name="connsiteY5" fmla="*/ 14008 h 14664"/>
              <a:gd name="connsiteX6" fmla="*/ 546244 w 639911"/>
              <a:gd name="connsiteY6" fmla="*/ 14227 h 14664"/>
              <a:gd name="connsiteX7" fmla="*/ 532895 w 639911"/>
              <a:gd name="connsiteY7" fmla="*/ 14227 h 14664"/>
              <a:gd name="connsiteX8" fmla="*/ 0 w 639911"/>
              <a:gd name="connsiteY8" fmla="*/ 14664 h 14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39911" h="14664">
                <a:moveTo>
                  <a:pt x="0" y="14664"/>
                </a:moveTo>
                <a:lnTo>
                  <a:pt x="0" y="657"/>
                </a:lnTo>
                <a:lnTo>
                  <a:pt x="532895" y="219"/>
                </a:lnTo>
                <a:lnTo>
                  <a:pt x="546244" y="219"/>
                </a:lnTo>
                <a:lnTo>
                  <a:pt x="639911" y="0"/>
                </a:lnTo>
                <a:lnTo>
                  <a:pt x="639911" y="14008"/>
                </a:lnTo>
                <a:lnTo>
                  <a:pt x="546244" y="14227"/>
                </a:lnTo>
                <a:lnTo>
                  <a:pt x="532895" y="14227"/>
                </a:lnTo>
                <a:lnTo>
                  <a:pt x="0" y="14664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8" name="Freeform: Shape 37">
            <a:extLst>
              <a:ext uri="{FF2B5EF4-FFF2-40B4-BE49-F238E27FC236}">
                <a16:creationId xmlns="" xmlns:a16="http://schemas.microsoft.com/office/drawing/2014/main" id="{3FCA74C2-0AB6-2F3F-C719-87164E046D92}"/>
              </a:ext>
            </a:extLst>
          </p:cNvPr>
          <p:cNvSpPr/>
          <p:nvPr/>
        </p:nvSpPr>
        <p:spPr>
          <a:xfrm rot="5400000">
            <a:off x="11235671" y="11579203"/>
            <a:ext cx="622841" cy="14883"/>
          </a:xfrm>
          <a:custGeom>
            <a:avLst/>
            <a:gdLst>
              <a:gd name="connsiteX0" fmla="*/ 0 w 622841"/>
              <a:gd name="connsiteY0" fmla="*/ 14883 h 14883"/>
              <a:gd name="connsiteX1" fmla="*/ 0 w 622841"/>
              <a:gd name="connsiteY1" fmla="*/ 438 h 14883"/>
              <a:gd name="connsiteX2" fmla="*/ 532676 w 622841"/>
              <a:gd name="connsiteY2" fmla="*/ 0 h 14883"/>
              <a:gd name="connsiteX3" fmla="*/ 622841 w 622841"/>
              <a:gd name="connsiteY3" fmla="*/ 0 h 14883"/>
              <a:gd name="connsiteX4" fmla="*/ 622841 w 622841"/>
              <a:gd name="connsiteY4" fmla="*/ 14227 h 14883"/>
              <a:gd name="connsiteX5" fmla="*/ 546026 w 622841"/>
              <a:gd name="connsiteY5" fmla="*/ 14445 h 14883"/>
              <a:gd name="connsiteX6" fmla="*/ 532676 w 622841"/>
              <a:gd name="connsiteY6" fmla="*/ 14445 h 14883"/>
              <a:gd name="connsiteX7" fmla="*/ 0 w 622841"/>
              <a:gd name="connsiteY7" fmla="*/ 14883 h 14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2841" h="14883">
                <a:moveTo>
                  <a:pt x="0" y="14883"/>
                </a:moveTo>
                <a:lnTo>
                  <a:pt x="0" y="438"/>
                </a:lnTo>
                <a:lnTo>
                  <a:pt x="532676" y="0"/>
                </a:lnTo>
                <a:lnTo>
                  <a:pt x="622841" y="0"/>
                </a:lnTo>
                <a:lnTo>
                  <a:pt x="622841" y="14227"/>
                </a:lnTo>
                <a:lnTo>
                  <a:pt x="546026" y="14445"/>
                </a:lnTo>
                <a:lnTo>
                  <a:pt x="532676" y="14445"/>
                </a:lnTo>
                <a:lnTo>
                  <a:pt x="0" y="14883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0" name="Freeform: Shape 39">
            <a:extLst>
              <a:ext uri="{FF2B5EF4-FFF2-40B4-BE49-F238E27FC236}">
                <a16:creationId xmlns="" xmlns:a16="http://schemas.microsoft.com/office/drawing/2014/main" id="{24D5512A-2293-F90F-D34B-FAEEC084779D}"/>
              </a:ext>
            </a:extLst>
          </p:cNvPr>
          <p:cNvSpPr/>
          <p:nvPr/>
        </p:nvSpPr>
        <p:spPr>
          <a:xfrm rot="5400000">
            <a:off x="12323784" y="11584128"/>
            <a:ext cx="634221" cy="14226"/>
          </a:xfrm>
          <a:custGeom>
            <a:avLst/>
            <a:gdLst>
              <a:gd name="connsiteX0" fmla="*/ 0 w 634221"/>
              <a:gd name="connsiteY0" fmla="*/ 14227 h 14226"/>
              <a:gd name="connsiteX1" fmla="*/ 0 w 634221"/>
              <a:gd name="connsiteY1" fmla="*/ 657 h 14226"/>
              <a:gd name="connsiteX2" fmla="*/ 532676 w 634221"/>
              <a:gd name="connsiteY2" fmla="*/ 219 h 14226"/>
              <a:gd name="connsiteX3" fmla="*/ 546026 w 634221"/>
              <a:gd name="connsiteY3" fmla="*/ 219 h 14226"/>
              <a:gd name="connsiteX4" fmla="*/ 634221 w 634221"/>
              <a:gd name="connsiteY4" fmla="*/ 0 h 14226"/>
              <a:gd name="connsiteX5" fmla="*/ 634002 w 634221"/>
              <a:gd name="connsiteY5" fmla="*/ 13570 h 14226"/>
              <a:gd name="connsiteX6" fmla="*/ 546244 w 634221"/>
              <a:gd name="connsiteY6" fmla="*/ 13789 h 14226"/>
              <a:gd name="connsiteX7" fmla="*/ 532676 w 634221"/>
              <a:gd name="connsiteY7" fmla="*/ 13789 h 14226"/>
              <a:gd name="connsiteX8" fmla="*/ 0 w 634221"/>
              <a:gd name="connsiteY8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34221" h="14226">
                <a:moveTo>
                  <a:pt x="0" y="14227"/>
                </a:moveTo>
                <a:lnTo>
                  <a:pt x="0" y="657"/>
                </a:lnTo>
                <a:lnTo>
                  <a:pt x="532676" y="219"/>
                </a:lnTo>
                <a:lnTo>
                  <a:pt x="546026" y="219"/>
                </a:lnTo>
                <a:lnTo>
                  <a:pt x="634221" y="0"/>
                </a:lnTo>
                <a:lnTo>
                  <a:pt x="634002" y="13570"/>
                </a:lnTo>
                <a:lnTo>
                  <a:pt x="546244" y="13789"/>
                </a:lnTo>
                <a:lnTo>
                  <a:pt x="532676" y="13789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2" name="Freeform: Shape 41">
            <a:extLst>
              <a:ext uri="{FF2B5EF4-FFF2-40B4-BE49-F238E27FC236}">
                <a16:creationId xmlns="" xmlns:a16="http://schemas.microsoft.com/office/drawing/2014/main" id="{D497D4A9-07F0-FFE8-B92B-A5B201C393E5}"/>
              </a:ext>
            </a:extLst>
          </p:cNvPr>
          <p:cNvSpPr/>
          <p:nvPr/>
        </p:nvSpPr>
        <p:spPr>
          <a:xfrm rot="5400000">
            <a:off x="13412005" y="11588504"/>
            <a:ext cx="645601" cy="14664"/>
          </a:xfrm>
          <a:custGeom>
            <a:avLst/>
            <a:gdLst>
              <a:gd name="connsiteX0" fmla="*/ 0 w 645601"/>
              <a:gd name="connsiteY0" fmla="*/ 14664 h 14664"/>
              <a:gd name="connsiteX1" fmla="*/ 0 w 645601"/>
              <a:gd name="connsiteY1" fmla="*/ 657 h 14664"/>
              <a:gd name="connsiteX2" fmla="*/ 532676 w 645601"/>
              <a:gd name="connsiteY2" fmla="*/ 219 h 14664"/>
              <a:gd name="connsiteX3" fmla="*/ 546026 w 645601"/>
              <a:gd name="connsiteY3" fmla="*/ 219 h 14664"/>
              <a:gd name="connsiteX4" fmla="*/ 645601 w 645601"/>
              <a:gd name="connsiteY4" fmla="*/ 0 h 14664"/>
              <a:gd name="connsiteX5" fmla="*/ 645383 w 645601"/>
              <a:gd name="connsiteY5" fmla="*/ 14008 h 14664"/>
              <a:gd name="connsiteX6" fmla="*/ 532676 w 645601"/>
              <a:gd name="connsiteY6" fmla="*/ 14008 h 14664"/>
              <a:gd name="connsiteX7" fmla="*/ 0 w 645601"/>
              <a:gd name="connsiteY7" fmla="*/ 14664 h 14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45601" h="14664">
                <a:moveTo>
                  <a:pt x="0" y="14664"/>
                </a:moveTo>
                <a:lnTo>
                  <a:pt x="0" y="657"/>
                </a:lnTo>
                <a:lnTo>
                  <a:pt x="532676" y="219"/>
                </a:lnTo>
                <a:lnTo>
                  <a:pt x="546026" y="219"/>
                </a:lnTo>
                <a:lnTo>
                  <a:pt x="645601" y="0"/>
                </a:lnTo>
                <a:lnTo>
                  <a:pt x="645383" y="14008"/>
                </a:lnTo>
                <a:lnTo>
                  <a:pt x="532676" y="14008"/>
                </a:lnTo>
                <a:lnTo>
                  <a:pt x="0" y="14664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7" name="Freeform: Shape 46">
            <a:extLst>
              <a:ext uri="{FF2B5EF4-FFF2-40B4-BE49-F238E27FC236}">
                <a16:creationId xmlns="" xmlns:a16="http://schemas.microsoft.com/office/drawing/2014/main" id="{6CE4CF8B-DA02-48BC-D24D-E01B0B0E90DE}"/>
              </a:ext>
            </a:extLst>
          </p:cNvPr>
          <p:cNvSpPr/>
          <p:nvPr/>
        </p:nvSpPr>
        <p:spPr>
          <a:xfrm rot="5400000">
            <a:off x="9077476" y="10176115"/>
            <a:ext cx="16632" cy="3281514"/>
          </a:xfrm>
          <a:custGeom>
            <a:avLst/>
            <a:gdLst>
              <a:gd name="connsiteX0" fmla="*/ 3283 w 16632"/>
              <a:gd name="connsiteY0" fmla="*/ 3281515 h 3281514"/>
              <a:gd name="connsiteX1" fmla="*/ 3064 w 16632"/>
              <a:gd name="connsiteY1" fmla="*/ 3014932 h 3281514"/>
              <a:gd name="connsiteX2" fmla="*/ 16414 w 16632"/>
              <a:gd name="connsiteY2" fmla="*/ 3014932 h 3281514"/>
              <a:gd name="connsiteX3" fmla="*/ 16632 w 16632"/>
              <a:gd name="connsiteY3" fmla="*/ 3281515 h 3281514"/>
              <a:gd name="connsiteX4" fmla="*/ 3283 w 16632"/>
              <a:gd name="connsiteY4" fmla="*/ 3281515 h 3281514"/>
              <a:gd name="connsiteX5" fmla="*/ 3064 w 16632"/>
              <a:gd name="connsiteY5" fmla="*/ 3001362 h 3281514"/>
              <a:gd name="connsiteX6" fmla="*/ 2407 w 16632"/>
              <a:gd name="connsiteY6" fmla="*/ 2468195 h 3281514"/>
              <a:gd name="connsiteX7" fmla="*/ 15976 w 16632"/>
              <a:gd name="connsiteY7" fmla="*/ 2468195 h 3281514"/>
              <a:gd name="connsiteX8" fmla="*/ 16414 w 16632"/>
              <a:gd name="connsiteY8" fmla="*/ 3001362 h 3281514"/>
              <a:gd name="connsiteX9" fmla="*/ 3064 w 16632"/>
              <a:gd name="connsiteY9" fmla="*/ 3001362 h 3281514"/>
              <a:gd name="connsiteX10" fmla="*/ 2407 w 16632"/>
              <a:gd name="connsiteY10" fmla="*/ 2454187 h 3281514"/>
              <a:gd name="connsiteX11" fmla="*/ 1970 w 16632"/>
              <a:gd name="connsiteY11" fmla="*/ 1921020 h 3281514"/>
              <a:gd name="connsiteX12" fmla="*/ 15319 w 16632"/>
              <a:gd name="connsiteY12" fmla="*/ 1921020 h 3281514"/>
              <a:gd name="connsiteX13" fmla="*/ 15757 w 16632"/>
              <a:gd name="connsiteY13" fmla="*/ 2454187 h 3281514"/>
              <a:gd name="connsiteX14" fmla="*/ 2407 w 16632"/>
              <a:gd name="connsiteY14" fmla="*/ 2454187 h 3281514"/>
              <a:gd name="connsiteX15" fmla="*/ 1970 w 16632"/>
              <a:gd name="connsiteY15" fmla="*/ 1907450 h 3281514"/>
              <a:gd name="connsiteX16" fmla="*/ 1313 w 16632"/>
              <a:gd name="connsiteY16" fmla="*/ 1374065 h 3281514"/>
              <a:gd name="connsiteX17" fmla="*/ 14882 w 16632"/>
              <a:gd name="connsiteY17" fmla="*/ 1374065 h 3281514"/>
              <a:gd name="connsiteX18" fmla="*/ 15319 w 16632"/>
              <a:gd name="connsiteY18" fmla="*/ 1907450 h 3281514"/>
              <a:gd name="connsiteX19" fmla="*/ 1970 w 16632"/>
              <a:gd name="connsiteY19" fmla="*/ 1907450 h 3281514"/>
              <a:gd name="connsiteX20" fmla="*/ 1313 w 16632"/>
              <a:gd name="connsiteY20" fmla="*/ 1360495 h 3281514"/>
              <a:gd name="connsiteX21" fmla="*/ 875 w 16632"/>
              <a:gd name="connsiteY21" fmla="*/ 827109 h 3281514"/>
              <a:gd name="connsiteX22" fmla="*/ 14444 w 16632"/>
              <a:gd name="connsiteY22" fmla="*/ 827109 h 3281514"/>
              <a:gd name="connsiteX23" fmla="*/ 14882 w 16632"/>
              <a:gd name="connsiteY23" fmla="*/ 1360276 h 3281514"/>
              <a:gd name="connsiteX24" fmla="*/ 1313 w 16632"/>
              <a:gd name="connsiteY24" fmla="*/ 1360495 h 3281514"/>
              <a:gd name="connsiteX25" fmla="*/ 875 w 16632"/>
              <a:gd name="connsiteY25" fmla="*/ 813101 h 3281514"/>
              <a:gd name="connsiteX26" fmla="*/ 438 w 16632"/>
              <a:gd name="connsiteY26" fmla="*/ 280153 h 3281514"/>
              <a:gd name="connsiteX27" fmla="*/ 13787 w 16632"/>
              <a:gd name="connsiteY27" fmla="*/ 280153 h 3281514"/>
              <a:gd name="connsiteX28" fmla="*/ 14444 w 16632"/>
              <a:gd name="connsiteY28" fmla="*/ 813101 h 3281514"/>
              <a:gd name="connsiteX29" fmla="*/ 875 w 16632"/>
              <a:gd name="connsiteY29" fmla="*/ 813101 h 3281514"/>
              <a:gd name="connsiteX30" fmla="*/ 219 w 16632"/>
              <a:gd name="connsiteY30" fmla="*/ 266365 h 3281514"/>
              <a:gd name="connsiteX31" fmla="*/ 0 w 16632"/>
              <a:gd name="connsiteY31" fmla="*/ 0 h 3281514"/>
              <a:gd name="connsiteX32" fmla="*/ 13569 w 16632"/>
              <a:gd name="connsiteY32" fmla="*/ 0 h 3281514"/>
              <a:gd name="connsiteX33" fmla="*/ 13787 w 16632"/>
              <a:gd name="connsiteY33" fmla="*/ 266365 h 3281514"/>
              <a:gd name="connsiteX34" fmla="*/ 219 w 16632"/>
              <a:gd name="connsiteY34" fmla="*/ 266365 h 3281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6632" h="3281514">
                <a:moveTo>
                  <a:pt x="3283" y="3281515"/>
                </a:moveTo>
                <a:lnTo>
                  <a:pt x="3064" y="3014932"/>
                </a:lnTo>
                <a:lnTo>
                  <a:pt x="16414" y="3014932"/>
                </a:lnTo>
                <a:lnTo>
                  <a:pt x="16632" y="3281515"/>
                </a:lnTo>
                <a:lnTo>
                  <a:pt x="3283" y="3281515"/>
                </a:lnTo>
                <a:moveTo>
                  <a:pt x="3064" y="3001362"/>
                </a:moveTo>
                <a:lnTo>
                  <a:pt x="2407" y="2468195"/>
                </a:lnTo>
                <a:lnTo>
                  <a:pt x="15976" y="2468195"/>
                </a:lnTo>
                <a:lnTo>
                  <a:pt x="16414" y="3001362"/>
                </a:lnTo>
                <a:lnTo>
                  <a:pt x="3064" y="3001362"/>
                </a:lnTo>
                <a:moveTo>
                  <a:pt x="2407" y="2454187"/>
                </a:moveTo>
                <a:lnTo>
                  <a:pt x="1970" y="1921020"/>
                </a:lnTo>
                <a:lnTo>
                  <a:pt x="15319" y="1921020"/>
                </a:lnTo>
                <a:lnTo>
                  <a:pt x="15757" y="2454187"/>
                </a:lnTo>
                <a:lnTo>
                  <a:pt x="2407" y="2454187"/>
                </a:lnTo>
                <a:moveTo>
                  <a:pt x="1970" y="1907450"/>
                </a:moveTo>
                <a:lnTo>
                  <a:pt x="1313" y="1374065"/>
                </a:lnTo>
                <a:lnTo>
                  <a:pt x="14882" y="1374065"/>
                </a:lnTo>
                <a:lnTo>
                  <a:pt x="15319" y="1907450"/>
                </a:lnTo>
                <a:lnTo>
                  <a:pt x="1970" y="1907450"/>
                </a:lnTo>
                <a:moveTo>
                  <a:pt x="1313" y="1360495"/>
                </a:moveTo>
                <a:lnTo>
                  <a:pt x="875" y="827109"/>
                </a:lnTo>
                <a:lnTo>
                  <a:pt x="14444" y="827109"/>
                </a:lnTo>
                <a:lnTo>
                  <a:pt x="14882" y="1360276"/>
                </a:lnTo>
                <a:lnTo>
                  <a:pt x="1313" y="1360495"/>
                </a:lnTo>
                <a:moveTo>
                  <a:pt x="875" y="813101"/>
                </a:moveTo>
                <a:lnTo>
                  <a:pt x="438" y="280153"/>
                </a:lnTo>
                <a:lnTo>
                  <a:pt x="13787" y="280153"/>
                </a:lnTo>
                <a:lnTo>
                  <a:pt x="14444" y="813101"/>
                </a:lnTo>
                <a:lnTo>
                  <a:pt x="875" y="813101"/>
                </a:lnTo>
                <a:moveTo>
                  <a:pt x="219" y="266365"/>
                </a:moveTo>
                <a:lnTo>
                  <a:pt x="0" y="0"/>
                </a:lnTo>
                <a:lnTo>
                  <a:pt x="13569" y="0"/>
                </a:lnTo>
                <a:lnTo>
                  <a:pt x="13787" y="266365"/>
                </a:lnTo>
                <a:lnTo>
                  <a:pt x="219" y="266365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9" name="Freeform: Shape 48">
            <a:extLst>
              <a:ext uri="{FF2B5EF4-FFF2-40B4-BE49-F238E27FC236}">
                <a16:creationId xmlns="" xmlns:a16="http://schemas.microsoft.com/office/drawing/2014/main" id="{C49A19FB-4DB6-2A0B-265C-C5B5B4ABC0AC}"/>
              </a:ext>
            </a:extLst>
          </p:cNvPr>
          <p:cNvSpPr/>
          <p:nvPr/>
        </p:nvSpPr>
        <p:spPr>
          <a:xfrm rot="5400000">
            <a:off x="7426569" y="11563555"/>
            <a:ext cx="583448" cy="14226"/>
          </a:xfrm>
          <a:custGeom>
            <a:avLst/>
            <a:gdLst>
              <a:gd name="connsiteX0" fmla="*/ 0 w 583448"/>
              <a:gd name="connsiteY0" fmla="*/ 14227 h 14226"/>
              <a:gd name="connsiteX1" fmla="*/ 0 w 583448"/>
              <a:gd name="connsiteY1" fmla="*/ 657 h 14226"/>
              <a:gd name="connsiteX2" fmla="*/ 532676 w 583448"/>
              <a:gd name="connsiteY2" fmla="*/ 219 h 14226"/>
              <a:gd name="connsiteX3" fmla="*/ 546026 w 583448"/>
              <a:gd name="connsiteY3" fmla="*/ 219 h 14226"/>
              <a:gd name="connsiteX4" fmla="*/ 583449 w 583448"/>
              <a:gd name="connsiteY4" fmla="*/ 0 h 14226"/>
              <a:gd name="connsiteX5" fmla="*/ 583230 w 583448"/>
              <a:gd name="connsiteY5" fmla="*/ 13789 h 14226"/>
              <a:gd name="connsiteX6" fmla="*/ 532676 w 583448"/>
              <a:gd name="connsiteY6" fmla="*/ 13789 h 14226"/>
              <a:gd name="connsiteX7" fmla="*/ 0 w 583448"/>
              <a:gd name="connsiteY7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3448" h="14226">
                <a:moveTo>
                  <a:pt x="0" y="14227"/>
                </a:moveTo>
                <a:lnTo>
                  <a:pt x="0" y="657"/>
                </a:lnTo>
                <a:lnTo>
                  <a:pt x="532676" y="219"/>
                </a:lnTo>
                <a:lnTo>
                  <a:pt x="546026" y="219"/>
                </a:lnTo>
                <a:lnTo>
                  <a:pt x="583449" y="0"/>
                </a:lnTo>
                <a:lnTo>
                  <a:pt x="583230" y="13789"/>
                </a:lnTo>
                <a:lnTo>
                  <a:pt x="532676" y="13789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1" name="Freeform: Shape 50">
            <a:extLst>
              <a:ext uri="{FF2B5EF4-FFF2-40B4-BE49-F238E27FC236}">
                <a16:creationId xmlns="" xmlns:a16="http://schemas.microsoft.com/office/drawing/2014/main" id="{8BEB1015-72B7-E679-BE30-1BAD6FB3F8C6}"/>
              </a:ext>
            </a:extLst>
          </p:cNvPr>
          <p:cNvSpPr/>
          <p:nvPr/>
        </p:nvSpPr>
        <p:spPr>
          <a:xfrm rot="5400000">
            <a:off x="8514681" y="11568042"/>
            <a:ext cx="594609" cy="14226"/>
          </a:xfrm>
          <a:custGeom>
            <a:avLst/>
            <a:gdLst>
              <a:gd name="connsiteX0" fmla="*/ 0 w 594609"/>
              <a:gd name="connsiteY0" fmla="*/ 14227 h 14226"/>
              <a:gd name="connsiteX1" fmla="*/ 0 w 594609"/>
              <a:gd name="connsiteY1" fmla="*/ 657 h 14226"/>
              <a:gd name="connsiteX2" fmla="*/ 532676 w 594609"/>
              <a:gd name="connsiteY2" fmla="*/ 0 h 14226"/>
              <a:gd name="connsiteX3" fmla="*/ 594610 w 594609"/>
              <a:gd name="connsiteY3" fmla="*/ 0 h 14226"/>
              <a:gd name="connsiteX4" fmla="*/ 594610 w 594609"/>
              <a:gd name="connsiteY4" fmla="*/ 13570 h 14226"/>
              <a:gd name="connsiteX5" fmla="*/ 532676 w 594609"/>
              <a:gd name="connsiteY5" fmla="*/ 13570 h 14226"/>
              <a:gd name="connsiteX6" fmla="*/ 0 w 594609"/>
              <a:gd name="connsiteY6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4609" h="14226">
                <a:moveTo>
                  <a:pt x="0" y="14227"/>
                </a:moveTo>
                <a:lnTo>
                  <a:pt x="0" y="657"/>
                </a:lnTo>
                <a:lnTo>
                  <a:pt x="532676" y="0"/>
                </a:lnTo>
                <a:lnTo>
                  <a:pt x="594610" y="0"/>
                </a:lnTo>
                <a:lnTo>
                  <a:pt x="594610" y="13570"/>
                </a:lnTo>
                <a:lnTo>
                  <a:pt x="532676" y="13570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3" name="Freeform: Shape 52">
            <a:extLst>
              <a:ext uri="{FF2B5EF4-FFF2-40B4-BE49-F238E27FC236}">
                <a16:creationId xmlns="" xmlns:a16="http://schemas.microsoft.com/office/drawing/2014/main" id="{CBDAD845-3FF0-8378-9055-44F94C49DD4E}"/>
              </a:ext>
            </a:extLst>
          </p:cNvPr>
          <p:cNvSpPr/>
          <p:nvPr/>
        </p:nvSpPr>
        <p:spPr>
          <a:xfrm rot="5400000">
            <a:off x="9603230" y="11572528"/>
            <a:ext cx="605989" cy="14445"/>
          </a:xfrm>
          <a:custGeom>
            <a:avLst/>
            <a:gdLst>
              <a:gd name="connsiteX0" fmla="*/ 0 w 605989"/>
              <a:gd name="connsiteY0" fmla="*/ 14445 h 14445"/>
              <a:gd name="connsiteX1" fmla="*/ 0 w 605989"/>
              <a:gd name="connsiteY1" fmla="*/ 657 h 14445"/>
              <a:gd name="connsiteX2" fmla="*/ 532676 w 605989"/>
              <a:gd name="connsiteY2" fmla="*/ 0 h 14445"/>
              <a:gd name="connsiteX3" fmla="*/ 605990 w 605989"/>
              <a:gd name="connsiteY3" fmla="*/ 0 h 14445"/>
              <a:gd name="connsiteX4" fmla="*/ 605771 w 605989"/>
              <a:gd name="connsiteY4" fmla="*/ 14008 h 14445"/>
              <a:gd name="connsiteX5" fmla="*/ 532676 w 605989"/>
              <a:gd name="connsiteY5" fmla="*/ 14008 h 14445"/>
              <a:gd name="connsiteX6" fmla="*/ 0 w 605989"/>
              <a:gd name="connsiteY6" fmla="*/ 14445 h 14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5989" h="14445">
                <a:moveTo>
                  <a:pt x="0" y="14445"/>
                </a:moveTo>
                <a:lnTo>
                  <a:pt x="0" y="657"/>
                </a:lnTo>
                <a:lnTo>
                  <a:pt x="532676" y="0"/>
                </a:lnTo>
                <a:lnTo>
                  <a:pt x="605990" y="0"/>
                </a:lnTo>
                <a:lnTo>
                  <a:pt x="605771" y="14008"/>
                </a:lnTo>
                <a:lnTo>
                  <a:pt x="532676" y="14008"/>
                </a:lnTo>
                <a:lnTo>
                  <a:pt x="0" y="14445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5" name="Freeform: Shape 54">
            <a:extLst>
              <a:ext uri="{FF2B5EF4-FFF2-40B4-BE49-F238E27FC236}">
                <a16:creationId xmlns="" xmlns:a16="http://schemas.microsoft.com/office/drawing/2014/main" id="{0C2846CE-8753-14FF-E2FD-4A04F79B1A9B}"/>
              </a:ext>
            </a:extLst>
          </p:cNvPr>
          <p:cNvSpPr/>
          <p:nvPr/>
        </p:nvSpPr>
        <p:spPr>
          <a:xfrm rot="5400000">
            <a:off x="7970571" y="11565635"/>
            <a:ext cx="589138" cy="14445"/>
          </a:xfrm>
          <a:custGeom>
            <a:avLst/>
            <a:gdLst>
              <a:gd name="connsiteX0" fmla="*/ 0 w 589138"/>
              <a:gd name="connsiteY0" fmla="*/ 14445 h 14445"/>
              <a:gd name="connsiteX1" fmla="*/ 0 w 589138"/>
              <a:gd name="connsiteY1" fmla="*/ 657 h 14445"/>
              <a:gd name="connsiteX2" fmla="*/ 532676 w 589138"/>
              <a:gd name="connsiteY2" fmla="*/ 0 h 14445"/>
              <a:gd name="connsiteX3" fmla="*/ 589139 w 589138"/>
              <a:gd name="connsiteY3" fmla="*/ 0 h 14445"/>
              <a:gd name="connsiteX4" fmla="*/ 588920 w 589138"/>
              <a:gd name="connsiteY4" fmla="*/ 13789 h 14445"/>
              <a:gd name="connsiteX5" fmla="*/ 546244 w 589138"/>
              <a:gd name="connsiteY5" fmla="*/ 14008 h 14445"/>
              <a:gd name="connsiteX6" fmla="*/ 532676 w 589138"/>
              <a:gd name="connsiteY6" fmla="*/ 14008 h 14445"/>
              <a:gd name="connsiteX7" fmla="*/ 0 w 589138"/>
              <a:gd name="connsiteY7" fmla="*/ 14445 h 14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138" h="14445">
                <a:moveTo>
                  <a:pt x="0" y="14445"/>
                </a:moveTo>
                <a:lnTo>
                  <a:pt x="0" y="657"/>
                </a:lnTo>
                <a:lnTo>
                  <a:pt x="532676" y="0"/>
                </a:lnTo>
                <a:lnTo>
                  <a:pt x="589139" y="0"/>
                </a:lnTo>
                <a:lnTo>
                  <a:pt x="588920" y="13789"/>
                </a:lnTo>
                <a:lnTo>
                  <a:pt x="546244" y="14008"/>
                </a:lnTo>
                <a:lnTo>
                  <a:pt x="532676" y="14008"/>
                </a:lnTo>
                <a:lnTo>
                  <a:pt x="0" y="14445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7" name="Freeform: Shape 56">
            <a:extLst>
              <a:ext uri="{FF2B5EF4-FFF2-40B4-BE49-F238E27FC236}">
                <a16:creationId xmlns="" xmlns:a16="http://schemas.microsoft.com/office/drawing/2014/main" id="{F7C340AA-68AE-FA1F-E288-BF50E2C35199}"/>
              </a:ext>
            </a:extLst>
          </p:cNvPr>
          <p:cNvSpPr/>
          <p:nvPr/>
        </p:nvSpPr>
        <p:spPr>
          <a:xfrm rot="5400000">
            <a:off x="9059011" y="11570449"/>
            <a:ext cx="600299" cy="14226"/>
          </a:xfrm>
          <a:custGeom>
            <a:avLst/>
            <a:gdLst>
              <a:gd name="connsiteX0" fmla="*/ 0 w 600299"/>
              <a:gd name="connsiteY0" fmla="*/ 14227 h 14226"/>
              <a:gd name="connsiteX1" fmla="*/ 0 w 600299"/>
              <a:gd name="connsiteY1" fmla="*/ 657 h 14226"/>
              <a:gd name="connsiteX2" fmla="*/ 532457 w 600299"/>
              <a:gd name="connsiteY2" fmla="*/ 219 h 14226"/>
              <a:gd name="connsiteX3" fmla="*/ 546026 w 600299"/>
              <a:gd name="connsiteY3" fmla="*/ 0 h 14226"/>
              <a:gd name="connsiteX4" fmla="*/ 600300 w 600299"/>
              <a:gd name="connsiteY4" fmla="*/ 0 h 14226"/>
              <a:gd name="connsiteX5" fmla="*/ 600081 w 600299"/>
              <a:gd name="connsiteY5" fmla="*/ 13570 h 14226"/>
              <a:gd name="connsiteX6" fmla="*/ 546026 w 600299"/>
              <a:gd name="connsiteY6" fmla="*/ 13789 h 14226"/>
              <a:gd name="connsiteX7" fmla="*/ 532457 w 600299"/>
              <a:gd name="connsiteY7" fmla="*/ 13789 h 14226"/>
              <a:gd name="connsiteX8" fmla="*/ 0 w 600299"/>
              <a:gd name="connsiteY8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00299" h="14226">
                <a:moveTo>
                  <a:pt x="0" y="14227"/>
                </a:moveTo>
                <a:lnTo>
                  <a:pt x="0" y="657"/>
                </a:lnTo>
                <a:lnTo>
                  <a:pt x="532457" y="219"/>
                </a:lnTo>
                <a:lnTo>
                  <a:pt x="546026" y="0"/>
                </a:lnTo>
                <a:lnTo>
                  <a:pt x="600300" y="0"/>
                </a:lnTo>
                <a:lnTo>
                  <a:pt x="600081" y="13570"/>
                </a:lnTo>
                <a:lnTo>
                  <a:pt x="546026" y="13789"/>
                </a:lnTo>
                <a:lnTo>
                  <a:pt x="532457" y="13789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9" name="Freeform: Shape 58">
            <a:extLst>
              <a:ext uri="{FF2B5EF4-FFF2-40B4-BE49-F238E27FC236}">
                <a16:creationId xmlns="" xmlns:a16="http://schemas.microsoft.com/office/drawing/2014/main" id="{647C4B32-42F2-72ED-CEEC-928FA3C1A381}"/>
              </a:ext>
            </a:extLst>
          </p:cNvPr>
          <p:cNvSpPr/>
          <p:nvPr/>
        </p:nvSpPr>
        <p:spPr>
          <a:xfrm rot="5400000">
            <a:off x="10147232" y="11574826"/>
            <a:ext cx="611679" cy="14664"/>
          </a:xfrm>
          <a:custGeom>
            <a:avLst/>
            <a:gdLst>
              <a:gd name="connsiteX0" fmla="*/ 0 w 611679"/>
              <a:gd name="connsiteY0" fmla="*/ 14664 h 14664"/>
              <a:gd name="connsiteX1" fmla="*/ 0 w 611679"/>
              <a:gd name="connsiteY1" fmla="*/ 657 h 14664"/>
              <a:gd name="connsiteX2" fmla="*/ 532457 w 611679"/>
              <a:gd name="connsiteY2" fmla="*/ 219 h 14664"/>
              <a:gd name="connsiteX3" fmla="*/ 546026 w 611679"/>
              <a:gd name="connsiteY3" fmla="*/ 219 h 14664"/>
              <a:gd name="connsiteX4" fmla="*/ 611680 w 611679"/>
              <a:gd name="connsiteY4" fmla="*/ 0 h 14664"/>
              <a:gd name="connsiteX5" fmla="*/ 611461 w 611679"/>
              <a:gd name="connsiteY5" fmla="*/ 14008 h 14664"/>
              <a:gd name="connsiteX6" fmla="*/ 532676 w 611679"/>
              <a:gd name="connsiteY6" fmla="*/ 14008 h 14664"/>
              <a:gd name="connsiteX7" fmla="*/ 0 w 611679"/>
              <a:gd name="connsiteY7" fmla="*/ 14664 h 14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11679" h="14664">
                <a:moveTo>
                  <a:pt x="0" y="14664"/>
                </a:moveTo>
                <a:lnTo>
                  <a:pt x="0" y="657"/>
                </a:lnTo>
                <a:lnTo>
                  <a:pt x="532457" y="219"/>
                </a:lnTo>
                <a:lnTo>
                  <a:pt x="546026" y="219"/>
                </a:lnTo>
                <a:lnTo>
                  <a:pt x="611680" y="0"/>
                </a:lnTo>
                <a:lnTo>
                  <a:pt x="611461" y="14008"/>
                </a:lnTo>
                <a:lnTo>
                  <a:pt x="532676" y="14008"/>
                </a:lnTo>
                <a:lnTo>
                  <a:pt x="0" y="14664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4" name="Freeform: Shape 63">
            <a:extLst>
              <a:ext uri="{FF2B5EF4-FFF2-40B4-BE49-F238E27FC236}">
                <a16:creationId xmlns="" xmlns:a16="http://schemas.microsoft.com/office/drawing/2014/main" id="{5BBE1EE4-F0DC-E195-C795-F4D3A84E66B7}"/>
              </a:ext>
            </a:extLst>
          </p:cNvPr>
          <p:cNvSpPr/>
          <p:nvPr/>
        </p:nvSpPr>
        <p:spPr>
          <a:xfrm rot="5400000">
            <a:off x="5795633" y="10179070"/>
            <a:ext cx="16632" cy="3282171"/>
          </a:xfrm>
          <a:custGeom>
            <a:avLst/>
            <a:gdLst>
              <a:gd name="connsiteX0" fmla="*/ 3064 w 16632"/>
              <a:gd name="connsiteY0" fmla="*/ 3282172 h 3282171"/>
              <a:gd name="connsiteX1" fmla="*/ 2845 w 16632"/>
              <a:gd name="connsiteY1" fmla="*/ 3015807 h 3282171"/>
              <a:gd name="connsiteX2" fmla="*/ 16414 w 16632"/>
              <a:gd name="connsiteY2" fmla="*/ 3015807 h 3282171"/>
              <a:gd name="connsiteX3" fmla="*/ 16632 w 16632"/>
              <a:gd name="connsiteY3" fmla="*/ 3282172 h 3282171"/>
              <a:gd name="connsiteX4" fmla="*/ 3064 w 16632"/>
              <a:gd name="connsiteY4" fmla="*/ 3282172 h 3282171"/>
              <a:gd name="connsiteX5" fmla="*/ 2845 w 16632"/>
              <a:gd name="connsiteY5" fmla="*/ 3002018 h 3282171"/>
              <a:gd name="connsiteX6" fmla="*/ 2407 w 16632"/>
              <a:gd name="connsiteY6" fmla="*/ 2468414 h 3282171"/>
              <a:gd name="connsiteX7" fmla="*/ 15757 w 16632"/>
              <a:gd name="connsiteY7" fmla="*/ 2468414 h 3282171"/>
              <a:gd name="connsiteX8" fmla="*/ 16414 w 16632"/>
              <a:gd name="connsiteY8" fmla="*/ 3002018 h 3282171"/>
              <a:gd name="connsiteX9" fmla="*/ 2845 w 16632"/>
              <a:gd name="connsiteY9" fmla="*/ 3002018 h 3282171"/>
              <a:gd name="connsiteX10" fmla="*/ 2407 w 16632"/>
              <a:gd name="connsiteY10" fmla="*/ 2454844 h 3282171"/>
              <a:gd name="connsiteX11" fmla="*/ 1751 w 16632"/>
              <a:gd name="connsiteY11" fmla="*/ 1921239 h 3282171"/>
              <a:gd name="connsiteX12" fmla="*/ 15319 w 16632"/>
              <a:gd name="connsiteY12" fmla="*/ 1921239 h 3282171"/>
              <a:gd name="connsiteX13" fmla="*/ 15757 w 16632"/>
              <a:gd name="connsiteY13" fmla="*/ 2454844 h 3282171"/>
              <a:gd name="connsiteX14" fmla="*/ 2407 w 16632"/>
              <a:gd name="connsiteY14" fmla="*/ 2454844 h 3282171"/>
              <a:gd name="connsiteX15" fmla="*/ 1751 w 16632"/>
              <a:gd name="connsiteY15" fmla="*/ 1908107 h 3282171"/>
              <a:gd name="connsiteX16" fmla="*/ 1313 w 16632"/>
              <a:gd name="connsiteY16" fmla="*/ 1374502 h 3282171"/>
              <a:gd name="connsiteX17" fmla="*/ 14663 w 16632"/>
              <a:gd name="connsiteY17" fmla="*/ 1374502 h 3282171"/>
              <a:gd name="connsiteX18" fmla="*/ 15319 w 16632"/>
              <a:gd name="connsiteY18" fmla="*/ 1907888 h 3282171"/>
              <a:gd name="connsiteX19" fmla="*/ 1751 w 16632"/>
              <a:gd name="connsiteY19" fmla="*/ 1908107 h 3282171"/>
              <a:gd name="connsiteX20" fmla="*/ 1313 w 16632"/>
              <a:gd name="connsiteY20" fmla="*/ 1360932 h 3282171"/>
              <a:gd name="connsiteX21" fmla="*/ 875 w 16632"/>
              <a:gd name="connsiteY21" fmla="*/ 827547 h 3282171"/>
              <a:gd name="connsiteX22" fmla="*/ 14225 w 16632"/>
              <a:gd name="connsiteY22" fmla="*/ 827547 h 3282171"/>
              <a:gd name="connsiteX23" fmla="*/ 14663 w 16632"/>
              <a:gd name="connsiteY23" fmla="*/ 1360932 h 3282171"/>
              <a:gd name="connsiteX24" fmla="*/ 1313 w 16632"/>
              <a:gd name="connsiteY24" fmla="*/ 1360932 h 3282171"/>
              <a:gd name="connsiteX25" fmla="*/ 875 w 16632"/>
              <a:gd name="connsiteY25" fmla="*/ 813539 h 3282171"/>
              <a:gd name="connsiteX26" fmla="*/ 219 w 16632"/>
              <a:gd name="connsiteY26" fmla="*/ 280372 h 3282171"/>
              <a:gd name="connsiteX27" fmla="*/ 13569 w 16632"/>
              <a:gd name="connsiteY27" fmla="*/ 280372 h 3282171"/>
              <a:gd name="connsiteX28" fmla="*/ 14225 w 16632"/>
              <a:gd name="connsiteY28" fmla="*/ 813539 h 3282171"/>
              <a:gd name="connsiteX29" fmla="*/ 875 w 16632"/>
              <a:gd name="connsiteY29" fmla="*/ 813539 h 3282171"/>
              <a:gd name="connsiteX30" fmla="*/ 219 w 16632"/>
              <a:gd name="connsiteY30" fmla="*/ 266583 h 3282171"/>
              <a:gd name="connsiteX31" fmla="*/ 0 w 16632"/>
              <a:gd name="connsiteY31" fmla="*/ 0 h 3282171"/>
              <a:gd name="connsiteX32" fmla="*/ 13350 w 16632"/>
              <a:gd name="connsiteY32" fmla="*/ 0 h 3282171"/>
              <a:gd name="connsiteX33" fmla="*/ 13569 w 16632"/>
              <a:gd name="connsiteY33" fmla="*/ 266583 h 3282171"/>
              <a:gd name="connsiteX34" fmla="*/ 219 w 16632"/>
              <a:gd name="connsiteY34" fmla="*/ 266583 h 32821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6632" h="3282171">
                <a:moveTo>
                  <a:pt x="3064" y="3282172"/>
                </a:moveTo>
                <a:lnTo>
                  <a:pt x="2845" y="3015807"/>
                </a:lnTo>
                <a:lnTo>
                  <a:pt x="16414" y="3015807"/>
                </a:lnTo>
                <a:lnTo>
                  <a:pt x="16632" y="3282172"/>
                </a:lnTo>
                <a:lnTo>
                  <a:pt x="3064" y="3282172"/>
                </a:lnTo>
                <a:moveTo>
                  <a:pt x="2845" y="3002018"/>
                </a:moveTo>
                <a:lnTo>
                  <a:pt x="2407" y="2468414"/>
                </a:lnTo>
                <a:lnTo>
                  <a:pt x="15757" y="2468414"/>
                </a:lnTo>
                <a:lnTo>
                  <a:pt x="16414" y="3002018"/>
                </a:lnTo>
                <a:lnTo>
                  <a:pt x="2845" y="3002018"/>
                </a:lnTo>
                <a:moveTo>
                  <a:pt x="2407" y="2454844"/>
                </a:moveTo>
                <a:lnTo>
                  <a:pt x="1751" y="1921239"/>
                </a:lnTo>
                <a:lnTo>
                  <a:pt x="15319" y="1921239"/>
                </a:lnTo>
                <a:lnTo>
                  <a:pt x="15757" y="2454844"/>
                </a:lnTo>
                <a:lnTo>
                  <a:pt x="2407" y="2454844"/>
                </a:lnTo>
                <a:moveTo>
                  <a:pt x="1751" y="1908107"/>
                </a:moveTo>
                <a:lnTo>
                  <a:pt x="1313" y="1374502"/>
                </a:lnTo>
                <a:lnTo>
                  <a:pt x="14663" y="1374502"/>
                </a:lnTo>
                <a:lnTo>
                  <a:pt x="15319" y="1907888"/>
                </a:lnTo>
                <a:lnTo>
                  <a:pt x="1751" y="1908107"/>
                </a:lnTo>
                <a:moveTo>
                  <a:pt x="1313" y="1360932"/>
                </a:moveTo>
                <a:lnTo>
                  <a:pt x="875" y="827547"/>
                </a:lnTo>
                <a:lnTo>
                  <a:pt x="14225" y="827547"/>
                </a:lnTo>
                <a:lnTo>
                  <a:pt x="14663" y="1360932"/>
                </a:lnTo>
                <a:lnTo>
                  <a:pt x="1313" y="1360932"/>
                </a:lnTo>
                <a:moveTo>
                  <a:pt x="875" y="813539"/>
                </a:moveTo>
                <a:lnTo>
                  <a:pt x="219" y="280372"/>
                </a:lnTo>
                <a:lnTo>
                  <a:pt x="13569" y="280372"/>
                </a:lnTo>
                <a:lnTo>
                  <a:pt x="14225" y="813539"/>
                </a:lnTo>
                <a:lnTo>
                  <a:pt x="875" y="813539"/>
                </a:lnTo>
                <a:moveTo>
                  <a:pt x="219" y="266583"/>
                </a:moveTo>
                <a:lnTo>
                  <a:pt x="0" y="0"/>
                </a:lnTo>
                <a:lnTo>
                  <a:pt x="13350" y="0"/>
                </a:lnTo>
                <a:lnTo>
                  <a:pt x="13569" y="266583"/>
                </a:lnTo>
                <a:lnTo>
                  <a:pt x="219" y="266583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6" name="Freeform: Shape 65">
            <a:extLst>
              <a:ext uri="{FF2B5EF4-FFF2-40B4-BE49-F238E27FC236}">
                <a16:creationId xmlns="" xmlns:a16="http://schemas.microsoft.com/office/drawing/2014/main" id="{D034783F-53FD-9CB9-1148-AA9B0AF058CC}"/>
              </a:ext>
            </a:extLst>
          </p:cNvPr>
          <p:cNvSpPr/>
          <p:nvPr/>
        </p:nvSpPr>
        <p:spPr>
          <a:xfrm rot="5400000">
            <a:off x="4161249" y="11549768"/>
            <a:ext cx="549308" cy="14226"/>
          </a:xfrm>
          <a:custGeom>
            <a:avLst/>
            <a:gdLst>
              <a:gd name="connsiteX0" fmla="*/ 0 w 549308"/>
              <a:gd name="connsiteY0" fmla="*/ 14227 h 14226"/>
              <a:gd name="connsiteX1" fmla="*/ 0 w 549308"/>
              <a:gd name="connsiteY1" fmla="*/ 657 h 14226"/>
              <a:gd name="connsiteX2" fmla="*/ 532457 w 549308"/>
              <a:gd name="connsiteY2" fmla="*/ 0 h 14226"/>
              <a:gd name="connsiteX3" fmla="*/ 549308 w 549308"/>
              <a:gd name="connsiteY3" fmla="*/ 0 h 14226"/>
              <a:gd name="connsiteX4" fmla="*/ 549308 w 549308"/>
              <a:gd name="connsiteY4" fmla="*/ 13789 h 14226"/>
              <a:gd name="connsiteX5" fmla="*/ 532457 w 549308"/>
              <a:gd name="connsiteY5" fmla="*/ 13789 h 14226"/>
              <a:gd name="connsiteX6" fmla="*/ 0 w 549308"/>
              <a:gd name="connsiteY6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9308" h="14226">
                <a:moveTo>
                  <a:pt x="0" y="14227"/>
                </a:moveTo>
                <a:lnTo>
                  <a:pt x="0" y="657"/>
                </a:lnTo>
                <a:lnTo>
                  <a:pt x="532457" y="0"/>
                </a:lnTo>
                <a:lnTo>
                  <a:pt x="549308" y="0"/>
                </a:lnTo>
                <a:lnTo>
                  <a:pt x="549308" y="13789"/>
                </a:lnTo>
                <a:lnTo>
                  <a:pt x="532457" y="13789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8" name="Freeform: Shape 67">
            <a:extLst>
              <a:ext uri="{FF2B5EF4-FFF2-40B4-BE49-F238E27FC236}">
                <a16:creationId xmlns="" xmlns:a16="http://schemas.microsoft.com/office/drawing/2014/main" id="{1704C260-1DDA-28DB-B17A-1337FC17357D}"/>
              </a:ext>
            </a:extLst>
          </p:cNvPr>
          <p:cNvSpPr/>
          <p:nvPr/>
        </p:nvSpPr>
        <p:spPr>
          <a:xfrm rot="5400000">
            <a:off x="5249799" y="11554474"/>
            <a:ext cx="560688" cy="14007"/>
          </a:xfrm>
          <a:custGeom>
            <a:avLst/>
            <a:gdLst>
              <a:gd name="connsiteX0" fmla="*/ 0 w 560688"/>
              <a:gd name="connsiteY0" fmla="*/ 14008 h 14007"/>
              <a:gd name="connsiteX1" fmla="*/ 0 w 560688"/>
              <a:gd name="connsiteY1" fmla="*/ 657 h 14007"/>
              <a:gd name="connsiteX2" fmla="*/ 532457 w 560688"/>
              <a:gd name="connsiteY2" fmla="*/ 219 h 14007"/>
              <a:gd name="connsiteX3" fmla="*/ 546026 w 560688"/>
              <a:gd name="connsiteY3" fmla="*/ 0 h 14007"/>
              <a:gd name="connsiteX4" fmla="*/ 560688 w 560688"/>
              <a:gd name="connsiteY4" fmla="*/ 0 h 14007"/>
              <a:gd name="connsiteX5" fmla="*/ 560688 w 560688"/>
              <a:gd name="connsiteY5" fmla="*/ 13351 h 14007"/>
              <a:gd name="connsiteX6" fmla="*/ 532457 w 560688"/>
              <a:gd name="connsiteY6" fmla="*/ 13351 h 14007"/>
              <a:gd name="connsiteX7" fmla="*/ 0 w 560688"/>
              <a:gd name="connsiteY7" fmla="*/ 14008 h 14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0688" h="14007">
                <a:moveTo>
                  <a:pt x="0" y="14008"/>
                </a:moveTo>
                <a:lnTo>
                  <a:pt x="0" y="657"/>
                </a:lnTo>
                <a:lnTo>
                  <a:pt x="532457" y="219"/>
                </a:lnTo>
                <a:lnTo>
                  <a:pt x="546026" y="0"/>
                </a:lnTo>
                <a:lnTo>
                  <a:pt x="560688" y="0"/>
                </a:lnTo>
                <a:lnTo>
                  <a:pt x="560688" y="13351"/>
                </a:lnTo>
                <a:lnTo>
                  <a:pt x="532457" y="13351"/>
                </a:lnTo>
                <a:lnTo>
                  <a:pt x="0" y="14008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0" name="Freeform: Shape 69">
            <a:extLst>
              <a:ext uri="{FF2B5EF4-FFF2-40B4-BE49-F238E27FC236}">
                <a16:creationId xmlns="" xmlns:a16="http://schemas.microsoft.com/office/drawing/2014/main" id="{11AF5F67-4D0D-A91B-317B-219E6837512B}"/>
              </a:ext>
            </a:extLst>
          </p:cNvPr>
          <p:cNvSpPr/>
          <p:nvPr/>
        </p:nvSpPr>
        <p:spPr>
          <a:xfrm rot="5400000">
            <a:off x="6338129" y="11558741"/>
            <a:ext cx="572287" cy="14445"/>
          </a:xfrm>
          <a:custGeom>
            <a:avLst/>
            <a:gdLst>
              <a:gd name="connsiteX0" fmla="*/ 0 w 572287"/>
              <a:gd name="connsiteY0" fmla="*/ 14445 h 14445"/>
              <a:gd name="connsiteX1" fmla="*/ 0 w 572287"/>
              <a:gd name="connsiteY1" fmla="*/ 657 h 14445"/>
              <a:gd name="connsiteX2" fmla="*/ 532895 w 572287"/>
              <a:gd name="connsiteY2" fmla="*/ 0 h 14445"/>
              <a:gd name="connsiteX3" fmla="*/ 572287 w 572287"/>
              <a:gd name="connsiteY3" fmla="*/ 0 h 14445"/>
              <a:gd name="connsiteX4" fmla="*/ 572068 w 572287"/>
              <a:gd name="connsiteY4" fmla="*/ 14008 h 14445"/>
              <a:gd name="connsiteX5" fmla="*/ 532895 w 572287"/>
              <a:gd name="connsiteY5" fmla="*/ 14008 h 14445"/>
              <a:gd name="connsiteX6" fmla="*/ 0 w 572287"/>
              <a:gd name="connsiteY6" fmla="*/ 14445 h 14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2287" h="14445">
                <a:moveTo>
                  <a:pt x="0" y="14445"/>
                </a:moveTo>
                <a:lnTo>
                  <a:pt x="0" y="657"/>
                </a:lnTo>
                <a:lnTo>
                  <a:pt x="532895" y="0"/>
                </a:lnTo>
                <a:lnTo>
                  <a:pt x="572287" y="0"/>
                </a:lnTo>
                <a:lnTo>
                  <a:pt x="572068" y="14008"/>
                </a:lnTo>
                <a:lnTo>
                  <a:pt x="532895" y="14008"/>
                </a:lnTo>
                <a:lnTo>
                  <a:pt x="0" y="14445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2" name="Freeform: Shape 71">
            <a:extLst>
              <a:ext uri="{FF2B5EF4-FFF2-40B4-BE49-F238E27FC236}">
                <a16:creationId xmlns="" xmlns:a16="http://schemas.microsoft.com/office/drawing/2014/main" id="{47B34435-B2BF-9264-324E-C4BAED84BB98}"/>
              </a:ext>
            </a:extLst>
          </p:cNvPr>
          <p:cNvSpPr/>
          <p:nvPr/>
        </p:nvSpPr>
        <p:spPr>
          <a:xfrm rot="5400000">
            <a:off x="4705578" y="11552176"/>
            <a:ext cx="555217" cy="14007"/>
          </a:xfrm>
          <a:custGeom>
            <a:avLst/>
            <a:gdLst>
              <a:gd name="connsiteX0" fmla="*/ 0 w 555217"/>
              <a:gd name="connsiteY0" fmla="*/ 14008 h 14007"/>
              <a:gd name="connsiteX1" fmla="*/ 0 w 555217"/>
              <a:gd name="connsiteY1" fmla="*/ 438 h 14007"/>
              <a:gd name="connsiteX2" fmla="*/ 532676 w 555217"/>
              <a:gd name="connsiteY2" fmla="*/ 0 h 14007"/>
              <a:gd name="connsiteX3" fmla="*/ 555217 w 555217"/>
              <a:gd name="connsiteY3" fmla="*/ 0 h 14007"/>
              <a:gd name="connsiteX4" fmla="*/ 554998 w 555217"/>
              <a:gd name="connsiteY4" fmla="*/ 13570 h 14007"/>
              <a:gd name="connsiteX5" fmla="*/ 532676 w 555217"/>
              <a:gd name="connsiteY5" fmla="*/ 13570 h 14007"/>
              <a:gd name="connsiteX6" fmla="*/ 0 w 555217"/>
              <a:gd name="connsiteY6" fmla="*/ 14008 h 14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5217" h="14007">
                <a:moveTo>
                  <a:pt x="0" y="14008"/>
                </a:moveTo>
                <a:lnTo>
                  <a:pt x="0" y="438"/>
                </a:lnTo>
                <a:lnTo>
                  <a:pt x="532676" y="0"/>
                </a:lnTo>
                <a:lnTo>
                  <a:pt x="555217" y="0"/>
                </a:lnTo>
                <a:lnTo>
                  <a:pt x="554998" y="13570"/>
                </a:lnTo>
                <a:lnTo>
                  <a:pt x="532676" y="13570"/>
                </a:lnTo>
                <a:lnTo>
                  <a:pt x="0" y="14008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4" name="Freeform: Shape 73">
            <a:extLst>
              <a:ext uri="{FF2B5EF4-FFF2-40B4-BE49-F238E27FC236}">
                <a16:creationId xmlns="" xmlns:a16="http://schemas.microsoft.com/office/drawing/2014/main" id="{F5F62E4E-E49B-F947-E8E8-E4BB014A105B}"/>
              </a:ext>
            </a:extLst>
          </p:cNvPr>
          <p:cNvSpPr/>
          <p:nvPr/>
        </p:nvSpPr>
        <p:spPr>
          <a:xfrm rot="5400000">
            <a:off x="5793691" y="11556662"/>
            <a:ext cx="566597" cy="14226"/>
          </a:xfrm>
          <a:custGeom>
            <a:avLst/>
            <a:gdLst>
              <a:gd name="connsiteX0" fmla="*/ 0 w 566597"/>
              <a:gd name="connsiteY0" fmla="*/ 14227 h 14226"/>
              <a:gd name="connsiteX1" fmla="*/ 0 w 566597"/>
              <a:gd name="connsiteY1" fmla="*/ 657 h 14226"/>
              <a:gd name="connsiteX2" fmla="*/ 532676 w 566597"/>
              <a:gd name="connsiteY2" fmla="*/ 0 h 14226"/>
              <a:gd name="connsiteX3" fmla="*/ 566597 w 566597"/>
              <a:gd name="connsiteY3" fmla="*/ 0 h 14226"/>
              <a:gd name="connsiteX4" fmla="*/ 566378 w 566597"/>
              <a:gd name="connsiteY4" fmla="*/ 13570 h 14226"/>
              <a:gd name="connsiteX5" fmla="*/ 532676 w 566597"/>
              <a:gd name="connsiteY5" fmla="*/ 13570 h 14226"/>
              <a:gd name="connsiteX6" fmla="*/ 0 w 566597"/>
              <a:gd name="connsiteY6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6597" h="14226">
                <a:moveTo>
                  <a:pt x="0" y="14227"/>
                </a:moveTo>
                <a:lnTo>
                  <a:pt x="0" y="657"/>
                </a:lnTo>
                <a:lnTo>
                  <a:pt x="532676" y="0"/>
                </a:lnTo>
                <a:lnTo>
                  <a:pt x="566597" y="0"/>
                </a:lnTo>
                <a:lnTo>
                  <a:pt x="566378" y="13570"/>
                </a:lnTo>
                <a:lnTo>
                  <a:pt x="532676" y="13570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6" name="Freeform: Shape 75">
            <a:extLst>
              <a:ext uri="{FF2B5EF4-FFF2-40B4-BE49-F238E27FC236}">
                <a16:creationId xmlns="" xmlns:a16="http://schemas.microsoft.com/office/drawing/2014/main" id="{6CC7454F-2531-AE02-A686-AC817D901D63}"/>
              </a:ext>
            </a:extLst>
          </p:cNvPr>
          <p:cNvSpPr/>
          <p:nvPr/>
        </p:nvSpPr>
        <p:spPr>
          <a:xfrm rot="5400000">
            <a:off x="6882349" y="11561039"/>
            <a:ext cx="577758" cy="14445"/>
          </a:xfrm>
          <a:custGeom>
            <a:avLst/>
            <a:gdLst>
              <a:gd name="connsiteX0" fmla="*/ 0 w 577758"/>
              <a:gd name="connsiteY0" fmla="*/ 14445 h 14445"/>
              <a:gd name="connsiteX1" fmla="*/ 0 w 577758"/>
              <a:gd name="connsiteY1" fmla="*/ 438 h 14445"/>
              <a:gd name="connsiteX2" fmla="*/ 532676 w 577758"/>
              <a:gd name="connsiteY2" fmla="*/ 0 h 14445"/>
              <a:gd name="connsiteX3" fmla="*/ 577759 w 577758"/>
              <a:gd name="connsiteY3" fmla="*/ 0 h 14445"/>
              <a:gd name="connsiteX4" fmla="*/ 577759 w 577758"/>
              <a:gd name="connsiteY4" fmla="*/ 13789 h 14445"/>
              <a:gd name="connsiteX5" fmla="*/ 532676 w 577758"/>
              <a:gd name="connsiteY5" fmla="*/ 13789 h 14445"/>
              <a:gd name="connsiteX6" fmla="*/ 0 w 577758"/>
              <a:gd name="connsiteY6" fmla="*/ 14445 h 14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7758" h="14445">
                <a:moveTo>
                  <a:pt x="0" y="14445"/>
                </a:moveTo>
                <a:lnTo>
                  <a:pt x="0" y="438"/>
                </a:lnTo>
                <a:lnTo>
                  <a:pt x="532676" y="0"/>
                </a:lnTo>
                <a:lnTo>
                  <a:pt x="577759" y="0"/>
                </a:lnTo>
                <a:lnTo>
                  <a:pt x="577759" y="13789"/>
                </a:lnTo>
                <a:lnTo>
                  <a:pt x="532676" y="13789"/>
                </a:lnTo>
                <a:lnTo>
                  <a:pt x="0" y="14445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81" name="Freeform: Shape 80">
            <a:extLst>
              <a:ext uri="{FF2B5EF4-FFF2-40B4-BE49-F238E27FC236}">
                <a16:creationId xmlns="" xmlns:a16="http://schemas.microsoft.com/office/drawing/2014/main" id="{33FAB73C-7D6F-D9CF-4B69-5FF586F681A4}"/>
              </a:ext>
            </a:extLst>
          </p:cNvPr>
          <p:cNvSpPr/>
          <p:nvPr/>
        </p:nvSpPr>
        <p:spPr>
          <a:xfrm rot="5400000">
            <a:off x="3066217" y="11551931"/>
            <a:ext cx="5471" cy="533166"/>
          </a:xfrm>
          <a:custGeom>
            <a:avLst/>
            <a:gdLst>
              <a:gd name="connsiteX0" fmla="*/ 438 w 5471"/>
              <a:gd name="connsiteY0" fmla="*/ 533167 h 533166"/>
              <a:gd name="connsiteX1" fmla="*/ 0 w 5471"/>
              <a:gd name="connsiteY1" fmla="*/ 0 h 533166"/>
              <a:gd name="connsiteX2" fmla="*/ 5471 w 5471"/>
              <a:gd name="connsiteY2" fmla="*/ 0 h 533166"/>
              <a:gd name="connsiteX3" fmla="*/ 438 w 5471"/>
              <a:gd name="connsiteY3" fmla="*/ 533167 h 533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71" h="533166">
                <a:moveTo>
                  <a:pt x="438" y="533167"/>
                </a:moveTo>
                <a:lnTo>
                  <a:pt x="0" y="0"/>
                </a:lnTo>
                <a:lnTo>
                  <a:pt x="5471" y="0"/>
                </a:lnTo>
                <a:lnTo>
                  <a:pt x="438" y="53316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82" name="Freeform: Shape 81">
            <a:extLst>
              <a:ext uri="{FF2B5EF4-FFF2-40B4-BE49-F238E27FC236}">
                <a16:creationId xmlns="" xmlns:a16="http://schemas.microsoft.com/office/drawing/2014/main" id="{DC0B9291-CF03-A1BC-11EF-EF166A646E24}"/>
              </a:ext>
            </a:extLst>
          </p:cNvPr>
          <p:cNvSpPr/>
          <p:nvPr/>
        </p:nvSpPr>
        <p:spPr>
          <a:xfrm rot="5400000">
            <a:off x="3610436" y="11553791"/>
            <a:ext cx="11161" cy="533823"/>
          </a:xfrm>
          <a:custGeom>
            <a:avLst/>
            <a:gdLst>
              <a:gd name="connsiteX0" fmla="*/ 657 w 11161"/>
              <a:gd name="connsiteY0" fmla="*/ 533823 h 533823"/>
              <a:gd name="connsiteX1" fmla="*/ 0 w 11161"/>
              <a:gd name="connsiteY1" fmla="*/ 0 h 533823"/>
              <a:gd name="connsiteX2" fmla="*/ 11161 w 11161"/>
              <a:gd name="connsiteY2" fmla="*/ 0 h 533823"/>
              <a:gd name="connsiteX3" fmla="*/ 6347 w 11161"/>
              <a:gd name="connsiteY3" fmla="*/ 533823 h 533823"/>
              <a:gd name="connsiteX4" fmla="*/ 657 w 11161"/>
              <a:gd name="connsiteY4" fmla="*/ 533823 h 533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161" h="533823">
                <a:moveTo>
                  <a:pt x="657" y="533823"/>
                </a:moveTo>
                <a:lnTo>
                  <a:pt x="0" y="0"/>
                </a:lnTo>
                <a:lnTo>
                  <a:pt x="11161" y="0"/>
                </a:lnTo>
                <a:lnTo>
                  <a:pt x="6347" y="533823"/>
                </a:lnTo>
                <a:lnTo>
                  <a:pt x="657" y="533823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83" name="Freeform: Shape 82">
            <a:extLst>
              <a:ext uri="{FF2B5EF4-FFF2-40B4-BE49-F238E27FC236}">
                <a16:creationId xmlns="" xmlns:a16="http://schemas.microsoft.com/office/drawing/2014/main" id="{4C6367F0-7B84-842B-FB3D-3D3095698AD8}"/>
              </a:ext>
            </a:extLst>
          </p:cNvPr>
          <p:cNvSpPr/>
          <p:nvPr/>
        </p:nvSpPr>
        <p:spPr>
          <a:xfrm rot="5400000">
            <a:off x="4022896" y="11688505"/>
            <a:ext cx="13568" cy="266364"/>
          </a:xfrm>
          <a:custGeom>
            <a:avLst/>
            <a:gdLst>
              <a:gd name="connsiteX0" fmla="*/ 219 w 13568"/>
              <a:gd name="connsiteY0" fmla="*/ 266365 h 266364"/>
              <a:gd name="connsiteX1" fmla="*/ 0 w 13568"/>
              <a:gd name="connsiteY1" fmla="*/ 0 h 266364"/>
              <a:gd name="connsiteX2" fmla="*/ 13569 w 13568"/>
              <a:gd name="connsiteY2" fmla="*/ 0 h 266364"/>
              <a:gd name="connsiteX3" fmla="*/ 13569 w 13568"/>
              <a:gd name="connsiteY3" fmla="*/ 48589 h 266364"/>
              <a:gd name="connsiteX4" fmla="*/ 11599 w 13568"/>
              <a:gd name="connsiteY4" fmla="*/ 266365 h 266364"/>
              <a:gd name="connsiteX5" fmla="*/ 219 w 13568"/>
              <a:gd name="connsiteY5" fmla="*/ 266365 h 26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568" h="266364">
                <a:moveTo>
                  <a:pt x="219" y="266365"/>
                </a:moveTo>
                <a:lnTo>
                  <a:pt x="0" y="0"/>
                </a:lnTo>
                <a:lnTo>
                  <a:pt x="13569" y="0"/>
                </a:lnTo>
                <a:lnTo>
                  <a:pt x="13569" y="48589"/>
                </a:lnTo>
                <a:lnTo>
                  <a:pt x="11599" y="266365"/>
                </a:lnTo>
                <a:lnTo>
                  <a:pt x="219" y="266365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85" name="Freeform: Shape 84">
            <a:extLst>
              <a:ext uri="{FF2B5EF4-FFF2-40B4-BE49-F238E27FC236}">
                <a16:creationId xmlns="" xmlns:a16="http://schemas.microsoft.com/office/drawing/2014/main" id="{077F5BDE-A359-8861-1E67-C2B92A72F004}"/>
              </a:ext>
            </a:extLst>
          </p:cNvPr>
          <p:cNvSpPr/>
          <p:nvPr/>
        </p:nvSpPr>
        <p:spPr>
          <a:xfrm rot="5400000">
            <a:off x="1984916" y="11540467"/>
            <a:ext cx="526985" cy="14445"/>
          </a:xfrm>
          <a:custGeom>
            <a:avLst/>
            <a:gdLst>
              <a:gd name="connsiteX0" fmla="*/ 0 w 526985"/>
              <a:gd name="connsiteY0" fmla="*/ 14445 h 14445"/>
              <a:gd name="connsiteX1" fmla="*/ 0 w 526985"/>
              <a:gd name="connsiteY1" fmla="*/ 657 h 14445"/>
              <a:gd name="connsiteX2" fmla="*/ 526986 w 526985"/>
              <a:gd name="connsiteY2" fmla="*/ 0 h 14445"/>
              <a:gd name="connsiteX3" fmla="*/ 526986 w 526985"/>
              <a:gd name="connsiteY3" fmla="*/ 14008 h 14445"/>
              <a:gd name="connsiteX4" fmla="*/ 0 w 526985"/>
              <a:gd name="connsiteY4" fmla="*/ 14445 h 14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6985" h="14445">
                <a:moveTo>
                  <a:pt x="0" y="14445"/>
                </a:moveTo>
                <a:lnTo>
                  <a:pt x="0" y="657"/>
                </a:lnTo>
                <a:lnTo>
                  <a:pt x="526986" y="0"/>
                </a:lnTo>
                <a:lnTo>
                  <a:pt x="526986" y="14008"/>
                </a:lnTo>
                <a:lnTo>
                  <a:pt x="0" y="14445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87" name="Freeform: Shape 86">
            <a:extLst>
              <a:ext uri="{FF2B5EF4-FFF2-40B4-BE49-F238E27FC236}">
                <a16:creationId xmlns="" xmlns:a16="http://schemas.microsoft.com/office/drawing/2014/main" id="{27E0B9BE-BEDE-314E-C6FF-CABC2DCE4898}"/>
              </a:ext>
            </a:extLst>
          </p:cNvPr>
          <p:cNvSpPr/>
          <p:nvPr/>
        </p:nvSpPr>
        <p:spPr>
          <a:xfrm rot="5400000">
            <a:off x="3072810" y="11545172"/>
            <a:ext cx="538365" cy="14226"/>
          </a:xfrm>
          <a:custGeom>
            <a:avLst/>
            <a:gdLst>
              <a:gd name="connsiteX0" fmla="*/ 0 w 538365"/>
              <a:gd name="connsiteY0" fmla="*/ 14227 h 14226"/>
              <a:gd name="connsiteX1" fmla="*/ 0 w 538365"/>
              <a:gd name="connsiteY1" fmla="*/ 438 h 14226"/>
              <a:gd name="connsiteX2" fmla="*/ 532676 w 538365"/>
              <a:gd name="connsiteY2" fmla="*/ 0 h 14226"/>
              <a:gd name="connsiteX3" fmla="*/ 538366 w 538365"/>
              <a:gd name="connsiteY3" fmla="*/ 0 h 14226"/>
              <a:gd name="connsiteX4" fmla="*/ 538147 w 538365"/>
              <a:gd name="connsiteY4" fmla="*/ 13570 h 14226"/>
              <a:gd name="connsiteX5" fmla="*/ 532676 w 538365"/>
              <a:gd name="connsiteY5" fmla="*/ 13570 h 14226"/>
              <a:gd name="connsiteX6" fmla="*/ 0 w 538365"/>
              <a:gd name="connsiteY6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38365" h="14226">
                <a:moveTo>
                  <a:pt x="0" y="14227"/>
                </a:moveTo>
                <a:lnTo>
                  <a:pt x="0" y="438"/>
                </a:lnTo>
                <a:lnTo>
                  <a:pt x="532676" y="0"/>
                </a:lnTo>
                <a:lnTo>
                  <a:pt x="538366" y="0"/>
                </a:lnTo>
                <a:lnTo>
                  <a:pt x="538147" y="13570"/>
                </a:lnTo>
                <a:lnTo>
                  <a:pt x="532676" y="13570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89" name="Freeform: Shape 88">
            <a:extLst>
              <a:ext uri="{FF2B5EF4-FFF2-40B4-BE49-F238E27FC236}">
                <a16:creationId xmlns="" xmlns:a16="http://schemas.microsoft.com/office/drawing/2014/main" id="{5D7AD0E0-F04A-71D6-B981-3BF00912788F}"/>
              </a:ext>
            </a:extLst>
          </p:cNvPr>
          <p:cNvSpPr/>
          <p:nvPr/>
        </p:nvSpPr>
        <p:spPr>
          <a:xfrm rot="5400000">
            <a:off x="2528808" y="11542874"/>
            <a:ext cx="532456" cy="14226"/>
          </a:xfrm>
          <a:custGeom>
            <a:avLst/>
            <a:gdLst>
              <a:gd name="connsiteX0" fmla="*/ 0 w 532456"/>
              <a:gd name="connsiteY0" fmla="*/ 14227 h 14226"/>
              <a:gd name="connsiteX1" fmla="*/ 0 w 532456"/>
              <a:gd name="connsiteY1" fmla="*/ 657 h 14226"/>
              <a:gd name="connsiteX2" fmla="*/ 532457 w 532456"/>
              <a:gd name="connsiteY2" fmla="*/ 0 h 14226"/>
              <a:gd name="connsiteX3" fmla="*/ 532457 w 532456"/>
              <a:gd name="connsiteY3" fmla="*/ 13789 h 14226"/>
              <a:gd name="connsiteX4" fmla="*/ 0 w 532456"/>
              <a:gd name="connsiteY4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2456" h="14226">
                <a:moveTo>
                  <a:pt x="0" y="14227"/>
                </a:moveTo>
                <a:lnTo>
                  <a:pt x="0" y="657"/>
                </a:lnTo>
                <a:lnTo>
                  <a:pt x="532457" y="0"/>
                </a:lnTo>
                <a:lnTo>
                  <a:pt x="532457" y="13789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91" name="Freeform: Shape 90">
            <a:extLst>
              <a:ext uri="{FF2B5EF4-FFF2-40B4-BE49-F238E27FC236}">
                <a16:creationId xmlns="" xmlns:a16="http://schemas.microsoft.com/office/drawing/2014/main" id="{8FFC34F8-6687-0770-5158-9680C4A5F003}"/>
              </a:ext>
            </a:extLst>
          </p:cNvPr>
          <p:cNvSpPr/>
          <p:nvPr/>
        </p:nvSpPr>
        <p:spPr>
          <a:xfrm rot="5400000">
            <a:off x="3617467" y="11547471"/>
            <a:ext cx="543837" cy="14226"/>
          </a:xfrm>
          <a:custGeom>
            <a:avLst/>
            <a:gdLst>
              <a:gd name="connsiteX0" fmla="*/ 0 w 543837"/>
              <a:gd name="connsiteY0" fmla="*/ 14227 h 14226"/>
              <a:gd name="connsiteX1" fmla="*/ 0 w 543837"/>
              <a:gd name="connsiteY1" fmla="*/ 657 h 14226"/>
              <a:gd name="connsiteX2" fmla="*/ 532457 w 543837"/>
              <a:gd name="connsiteY2" fmla="*/ 0 h 14226"/>
              <a:gd name="connsiteX3" fmla="*/ 543837 w 543837"/>
              <a:gd name="connsiteY3" fmla="*/ 0 h 14226"/>
              <a:gd name="connsiteX4" fmla="*/ 543618 w 543837"/>
              <a:gd name="connsiteY4" fmla="*/ 13570 h 14226"/>
              <a:gd name="connsiteX5" fmla="*/ 532457 w 543837"/>
              <a:gd name="connsiteY5" fmla="*/ 13570 h 14226"/>
              <a:gd name="connsiteX6" fmla="*/ 0 w 543837"/>
              <a:gd name="connsiteY6" fmla="*/ 14227 h 14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3837" h="14226">
                <a:moveTo>
                  <a:pt x="0" y="14227"/>
                </a:moveTo>
                <a:lnTo>
                  <a:pt x="0" y="657"/>
                </a:lnTo>
                <a:lnTo>
                  <a:pt x="532457" y="0"/>
                </a:lnTo>
                <a:lnTo>
                  <a:pt x="543837" y="0"/>
                </a:lnTo>
                <a:lnTo>
                  <a:pt x="543618" y="13570"/>
                </a:lnTo>
                <a:lnTo>
                  <a:pt x="532457" y="13570"/>
                </a:lnTo>
                <a:lnTo>
                  <a:pt x="0" y="14227"/>
                </a:lnTo>
              </a:path>
            </a:pathLst>
          </a:custGeom>
          <a:solidFill>
            <a:srgbClr val="FFFFC8"/>
          </a:solidFill>
          <a:ln w="560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271" name="Group 270">
            <a:extLst>
              <a:ext uri="{FF2B5EF4-FFF2-40B4-BE49-F238E27FC236}">
                <a16:creationId xmlns="" xmlns:a16="http://schemas.microsoft.com/office/drawing/2014/main" id="{18FC3A6B-D479-307E-43E6-9A841336F985}"/>
              </a:ext>
            </a:extLst>
          </p:cNvPr>
          <p:cNvGrpSpPr/>
          <p:nvPr/>
        </p:nvGrpSpPr>
        <p:grpSpPr>
          <a:xfrm>
            <a:off x="1852156" y="355622"/>
            <a:ext cx="14787542" cy="11205855"/>
            <a:chOff x="1750229" y="734157"/>
            <a:chExt cx="14787542" cy="11205855"/>
          </a:xfrm>
        </p:grpSpPr>
        <p:sp>
          <p:nvSpPr>
            <p:cNvPr id="5" name="Freeform: Shape 4">
              <a:extLst>
                <a:ext uri="{FF2B5EF4-FFF2-40B4-BE49-F238E27FC236}">
                  <a16:creationId xmlns="" xmlns:a16="http://schemas.microsoft.com/office/drawing/2014/main" id="{F8B09F5C-6EF5-7AA9-6DDB-E871F6DB79AE}"/>
                </a:ext>
              </a:extLst>
            </p:cNvPr>
            <p:cNvSpPr/>
            <p:nvPr/>
          </p:nvSpPr>
          <p:spPr>
            <a:xfrm rot="5400000">
              <a:off x="3655163" y="-942596"/>
              <a:ext cx="10977674" cy="14787542"/>
            </a:xfrm>
            <a:custGeom>
              <a:avLst/>
              <a:gdLst>
                <a:gd name="connsiteX0" fmla="*/ 772322 w 10977674"/>
                <a:gd name="connsiteY0" fmla="*/ 1141417 h 14787542"/>
                <a:gd name="connsiteX1" fmla="*/ 578423 w 10977674"/>
                <a:gd name="connsiteY1" fmla="*/ 943777 h 14787542"/>
                <a:gd name="connsiteX2" fmla="*/ 775386 w 10977674"/>
                <a:gd name="connsiteY2" fmla="*/ 749202 h 14787542"/>
                <a:gd name="connsiteX3" fmla="*/ 971036 w 10977674"/>
                <a:gd name="connsiteY3" fmla="*/ 946404 h 14787542"/>
                <a:gd name="connsiteX4" fmla="*/ 772322 w 10977674"/>
                <a:gd name="connsiteY4" fmla="*/ 1141417 h 14787542"/>
                <a:gd name="connsiteX5" fmla="*/ 762912 w 10977674"/>
                <a:gd name="connsiteY5" fmla="*/ 2120640 h 14787542"/>
                <a:gd name="connsiteX6" fmla="*/ 569231 w 10977674"/>
                <a:gd name="connsiteY6" fmla="*/ 1922563 h 14787542"/>
                <a:gd name="connsiteX7" fmla="*/ 766851 w 10977674"/>
                <a:gd name="connsiteY7" fmla="*/ 1728863 h 14787542"/>
                <a:gd name="connsiteX8" fmla="*/ 960969 w 10977674"/>
                <a:gd name="connsiteY8" fmla="*/ 1925846 h 14787542"/>
                <a:gd name="connsiteX9" fmla="*/ 762912 w 10977674"/>
                <a:gd name="connsiteY9" fmla="*/ 2120640 h 14787542"/>
                <a:gd name="connsiteX10" fmla="*/ 754158 w 10977674"/>
                <a:gd name="connsiteY10" fmla="*/ 3099645 h 14787542"/>
                <a:gd name="connsiteX11" fmla="*/ 559383 w 10977674"/>
                <a:gd name="connsiteY11" fmla="*/ 2902443 h 14787542"/>
                <a:gd name="connsiteX12" fmla="*/ 757441 w 10977674"/>
                <a:gd name="connsiteY12" fmla="*/ 2708087 h 14787542"/>
                <a:gd name="connsiteX13" fmla="*/ 951559 w 10977674"/>
                <a:gd name="connsiteY13" fmla="*/ 2905945 h 14787542"/>
                <a:gd name="connsiteX14" fmla="*/ 754158 w 10977674"/>
                <a:gd name="connsiteY14" fmla="*/ 3099645 h 14787542"/>
                <a:gd name="connsiteX15" fmla="*/ 744747 w 10977674"/>
                <a:gd name="connsiteY15" fmla="*/ 4079744 h 14787542"/>
                <a:gd name="connsiteX16" fmla="*/ 550629 w 10977674"/>
                <a:gd name="connsiteY16" fmla="*/ 3882542 h 14787542"/>
                <a:gd name="connsiteX17" fmla="*/ 748468 w 10977674"/>
                <a:gd name="connsiteY17" fmla="*/ 3688623 h 14787542"/>
                <a:gd name="connsiteX18" fmla="*/ 943243 w 10977674"/>
                <a:gd name="connsiteY18" fmla="*/ 3885168 h 14787542"/>
                <a:gd name="connsiteX19" fmla="*/ 744747 w 10977674"/>
                <a:gd name="connsiteY19" fmla="*/ 4079744 h 14787542"/>
                <a:gd name="connsiteX20" fmla="*/ 734899 w 10977674"/>
                <a:gd name="connsiteY20" fmla="*/ 5059405 h 14787542"/>
                <a:gd name="connsiteX21" fmla="*/ 541000 w 10977674"/>
                <a:gd name="connsiteY21" fmla="*/ 4861765 h 14787542"/>
                <a:gd name="connsiteX22" fmla="*/ 739495 w 10977674"/>
                <a:gd name="connsiteY22" fmla="*/ 4667628 h 14787542"/>
                <a:gd name="connsiteX23" fmla="*/ 934051 w 10977674"/>
                <a:gd name="connsiteY23" fmla="*/ 4864830 h 14787542"/>
                <a:gd name="connsiteX24" fmla="*/ 734899 w 10977674"/>
                <a:gd name="connsiteY24" fmla="*/ 5059405 h 14787542"/>
                <a:gd name="connsiteX25" fmla="*/ 725708 w 10977674"/>
                <a:gd name="connsiteY25" fmla="*/ 6038847 h 14787542"/>
                <a:gd name="connsiteX26" fmla="*/ 532246 w 10977674"/>
                <a:gd name="connsiteY26" fmla="*/ 5841208 h 14787542"/>
                <a:gd name="connsiteX27" fmla="*/ 730085 w 10977674"/>
                <a:gd name="connsiteY27" fmla="*/ 5646851 h 14787542"/>
                <a:gd name="connsiteX28" fmla="*/ 923765 w 10977674"/>
                <a:gd name="connsiteY28" fmla="*/ 5845366 h 14787542"/>
                <a:gd name="connsiteX29" fmla="*/ 725708 w 10977674"/>
                <a:gd name="connsiteY29" fmla="*/ 6038847 h 14787542"/>
                <a:gd name="connsiteX30" fmla="*/ 717391 w 10977674"/>
                <a:gd name="connsiteY30" fmla="*/ 7019384 h 14787542"/>
                <a:gd name="connsiteX31" fmla="*/ 522836 w 10977674"/>
                <a:gd name="connsiteY31" fmla="*/ 6820212 h 14787542"/>
                <a:gd name="connsiteX32" fmla="*/ 720893 w 10977674"/>
                <a:gd name="connsiteY32" fmla="*/ 6626075 h 14787542"/>
                <a:gd name="connsiteX33" fmla="*/ 915011 w 10977674"/>
                <a:gd name="connsiteY33" fmla="*/ 6825028 h 14787542"/>
                <a:gd name="connsiteX34" fmla="*/ 717391 w 10977674"/>
                <a:gd name="connsiteY34" fmla="*/ 7019384 h 14787542"/>
                <a:gd name="connsiteX35" fmla="*/ 708200 w 10977674"/>
                <a:gd name="connsiteY35" fmla="*/ 7997294 h 14787542"/>
                <a:gd name="connsiteX36" fmla="*/ 514082 w 10977674"/>
                <a:gd name="connsiteY36" fmla="*/ 7799874 h 14787542"/>
                <a:gd name="connsiteX37" fmla="*/ 711701 w 10977674"/>
                <a:gd name="connsiteY37" fmla="*/ 7606174 h 14787542"/>
                <a:gd name="connsiteX38" fmla="*/ 905601 w 10977674"/>
                <a:gd name="connsiteY38" fmla="*/ 7803594 h 14787542"/>
                <a:gd name="connsiteX39" fmla="*/ 708200 w 10977674"/>
                <a:gd name="connsiteY39" fmla="*/ 7997294 h 14787542"/>
                <a:gd name="connsiteX40" fmla="*/ 698789 w 10977674"/>
                <a:gd name="connsiteY40" fmla="*/ 8977393 h 14787542"/>
                <a:gd name="connsiteX41" fmla="*/ 504671 w 10977674"/>
                <a:gd name="connsiteY41" fmla="*/ 8779972 h 14787542"/>
                <a:gd name="connsiteX42" fmla="*/ 701634 w 10977674"/>
                <a:gd name="connsiteY42" fmla="*/ 8585835 h 14787542"/>
                <a:gd name="connsiteX43" fmla="*/ 895753 w 10977674"/>
                <a:gd name="connsiteY43" fmla="*/ 8783036 h 14787542"/>
                <a:gd name="connsiteX44" fmla="*/ 698789 w 10977674"/>
                <a:gd name="connsiteY44" fmla="*/ 8977393 h 14787542"/>
                <a:gd name="connsiteX45" fmla="*/ 689817 w 10977674"/>
                <a:gd name="connsiteY45" fmla="*/ 9957273 h 14787542"/>
                <a:gd name="connsiteX46" fmla="*/ 495042 w 10977674"/>
                <a:gd name="connsiteY46" fmla="*/ 9759633 h 14787542"/>
                <a:gd name="connsiteX47" fmla="*/ 692880 w 10977674"/>
                <a:gd name="connsiteY47" fmla="*/ 9564620 h 14787542"/>
                <a:gd name="connsiteX48" fmla="*/ 886561 w 10977674"/>
                <a:gd name="connsiteY48" fmla="*/ 9762916 h 14787542"/>
                <a:gd name="connsiteX49" fmla="*/ 689817 w 10977674"/>
                <a:gd name="connsiteY49" fmla="*/ 9957273 h 14787542"/>
                <a:gd name="connsiteX50" fmla="*/ 680187 w 10977674"/>
                <a:gd name="connsiteY50" fmla="*/ 10936934 h 14787542"/>
                <a:gd name="connsiteX51" fmla="*/ 485413 w 10977674"/>
                <a:gd name="connsiteY51" fmla="*/ 10737981 h 14787542"/>
                <a:gd name="connsiteX52" fmla="*/ 684127 w 10977674"/>
                <a:gd name="connsiteY52" fmla="*/ 10544938 h 14787542"/>
                <a:gd name="connsiteX53" fmla="*/ 878245 w 10977674"/>
                <a:gd name="connsiteY53" fmla="*/ 10743453 h 14787542"/>
                <a:gd name="connsiteX54" fmla="*/ 680187 w 10977674"/>
                <a:gd name="connsiteY54" fmla="*/ 10936934 h 14787542"/>
                <a:gd name="connsiteX55" fmla="*/ 670996 w 10977674"/>
                <a:gd name="connsiteY55" fmla="*/ 11917033 h 14787542"/>
                <a:gd name="connsiteX56" fmla="*/ 476878 w 10977674"/>
                <a:gd name="connsiteY56" fmla="*/ 11719612 h 14787542"/>
                <a:gd name="connsiteX57" fmla="*/ 674716 w 10977674"/>
                <a:gd name="connsiteY57" fmla="*/ 11524818 h 14787542"/>
                <a:gd name="connsiteX58" fmla="*/ 869053 w 10977674"/>
                <a:gd name="connsiteY58" fmla="*/ 11722895 h 14787542"/>
                <a:gd name="connsiteX59" fmla="*/ 670996 w 10977674"/>
                <a:gd name="connsiteY59" fmla="*/ 11917033 h 14787542"/>
                <a:gd name="connsiteX60" fmla="*/ 661148 w 10977674"/>
                <a:gd name="connsiteY60" fmla="*/ 12895162 h 14787542"/>
                <a:gd name="connsiteX61" fmla="*/ 467686 w 10977674"/>
                <a:gd name="connsiteY61" fmla="*/ 12698617 h 14787542"/>
                <a:gd name="connsiteX62" fmla="*/ 665087 w 10977674"/>
                <a:gd name="connsiteY62" fmla="*/ 12504698 h 14787542"/>
                <a:gd name="connsiteX63" fmla="*/ 859424 w 10977674"/>
                <a:gd name="connsiteY63" fmla="*/ 12701243 h 14787542"/>
                <a:gd name="connsiteX64" fmla="*/ 661148 w 10977674"/>
                <a:gd name="connsiteY64" fmla="*/ 12895162 h 14787542"/>
                <a:gd name="connsiteX65" fmla="*/ 651956 w 10977674"/>
                <a:gd name="connsiteY65" fmla="*/ 13876355 h 14787542"/>
                <a:gd name="connsiteX66" fmla="*/ 458057 w 10977674"/>
                <a:gd name="connsiteY66" fmla="*/ 13678059 h 14787542"/>
                <a:gd name="connsiteX67" fmla="*/ 656333 w 10977674"/>
                <a:gd name="connsiteY67" fmla="*/ 13484360 h 14787542"/>
                <a:gd name="connsiteX68" fmla="*/ 850232 w 10977674"/>
                <a:gd name="connsiteY68" fmla="*/ 13681123 h 14787542"/>
                <a:gd name="connsiteX69" fmla="*/ 651956 w 10977674"/>
                <a:gd name="connsiteY69" fmla="*/ 13876355 h 14787542"/>
                <a:gd name="connsiteX70" fmla="*/ 10489607 w 10977674"/>
                <a:gd name="connsiteY70" fmla="*/ 93687 h 14787542"/>
                <a:gd name="connsiteX71" fmla="*/ 628539 w 10977674"/>
                <a:gd name="connsiteY71" fmla="*/ 11 h 14787542"/>
                <a:gd name="connsiteX72" fmla="*/ 130441 w 10977674"/>
                <a:gd name="connsiteY72" fmla="*/ 485464 h 14787542"/>
                <a:gd name="connsiteX73" fmla="*/ 8 w 10977674"/>
                <a:gd name="connsiteY73" fmla="*/ 14200939 h 14787542"/>
                <a:gd name="connsiteX74" fmla="*/ 489352 w 10977674"/>
                <a:gd name="connsiteY74" fmla="*/ 14695366 h 14787542"/>
                <a:gd name="connsiteX75" fmla="*/ 10350858 w 10977674"/>
                <a:gd name="connsiteY75" fmla="*/ 14787510 h 14787542"/>
                <a:gd name="connsiteX76" fmla="*/ 10849393 w 10977674"/>
                <a:gd name="connsiteY76" fmla="*/ 14302714 h 14787542"/>
                <a:gd name="connsiteX77" fmla="*/ 10977638 w 10977674"/>
                <a:gd name="connsiteY77" fmla="*/ 588333 h 14787542"/>
                <a:gd name="connsiteX78" fmla="*/ 10489607 w 10977674"/>
                <a:gd name="connsiteY78" fmla="*/ 93687 h 147875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10977674" h="14787542">
                  <a:moveTo>
                    <a:pt x="772322" y="1141417"/>
                  </a:moveTo>
                  <a:cubicBezTo>
                    <a:pt x="664649" y="1139447"/>
                    <a:pt x="576891" y="1051680"/>
                    <a:pt x="578423" y="943777"/>
                  </a:cubicBezTo>
                  <a:cubicBezTo>
                    <a:pt x="580393" y="835218"/>
                    <a:pt x="669245" y="748107"/>
                    <a:pt x="775386" y="749202"/>
                  </a:cubicBezTo>
                  <a:cubicBezTo>
                    <a:pt x="884591" y="749858"/>
                    <a:pt x="971036" y="837844"/>
                    <a:pt x="971036" y="946404"/>
                  </a:cubicBezTo>
                  <a:cubicBezTo>
                    <a:pt x="969285" y="1054963"/>
                    <a:pt x="880871" y="1141417"/>
                    <a:pt x="772322" y="1141417"/>
                  </a:cubicBezTo>
                  <a:moveTo>
                    <a:pt x="762912" y="2120640"/>
                  </a:moveTo>
                  <a:cubicBezTo>
                    <a:pt x="655020" y="2118670"/>
                    <a:pt x="567918" y="2030466"/>
                    <a:pt x="569231" y="1922563"/>
                  </a:cubicBezTo>
                  <a:cubicBezTo>
                    <a:pt x="570107" y="1814441"/>
                    <a:pt x="659178" y="1727550"/>
                    <a:pt x="766851" y="1728863"/>
                  </a:cubicBezTo>
                  <a:cubicBezTo>
                    <a:pt x="874962" y="1729301"/>
                    <a:pt x="962282" y="1818381"/>
                    <a:pt x="960969" y="1925846"/>
                  </a:cubicBezTo>
                  <a:cubicBezTo>
                    <a:pt x="959656" y="2034624"/>
                    <a:pt x="871898" y="2121078"/>
                    <a:pt x="762912" y="2120640"/>
                  </a:cubicBezTo>
                  <a:moveTo>
                    <a:pt x="754158" y="3099645"/>
                  </a:moveTo>
                  <a:cubicBezTo>
                    <a:pt x="645609" y="3098988"/>
                    <a:pt x="558508" y="3010565"/>
                    <a:pt x="559383" y="2902443"/>
                  </a:cubicBezTo>
                  <a:cubicBezTo>
                    <a:pt x="561572" y="2793665"/>
                    <a:pt x="649330" y="2706992"/>
                    <a:pt x="757441" y="2708087"/>
                  </a:cubicBezTo>
                  <a:cubicBezTo>
                    <a:pt x="865551" y="2709838"/>
                    <a:pt x="953091" y="2798042"/>
                    <a:pt x="951559" y="2905945"/>
                  </a:cubicBezTo>
                  <a:cubicBezTo>
                    <a:pt x="950683" y="3013191"/>
                    <a:pt x="862269" y="3101177"/>
                    <a:pt x="754158" y="3099645"/>
                  </a:cubicBezTo>
                  <a:moveTo>
                    <a:pt x="744747" y="4079744"/>
                  </a:moveTo>
                  <a:cubicBezTo>
                    <a:pt x="636637" y="4078430"/>
                    <a:pt x="550192" y="3989788"/>
                    <a:pt x="550629" y="3882542"/>
                  </a:cubicBezTo>
                  <a:cubicBezTo>
                    <a:pt x="551942" y="3773764"/>
                    <a:pt x="640795" y="3686872"/>
                    <a:pt x="748468" y="3688623"/>
                  </a:cubicBezTo>
                  <a:cubicBezTo>
                    <a:pt x="856798" y="3688404"/>
                    <a:pt x="943899" y="3777703"/>
                    <a:pt x="943243" y="3885168"/>
                  </a:cubicBezTo>
                  <a:cubicBezTo>
                    <a:pt x="941711" y="3993071"/>
                    <a:pt x="852421" y="4080619"/>
                    <a:pt x="744747" y="4079744"/>
                  </a:cubicBezTo>
                  <a:moveTo>
                    <a:pt x="734899" y="5059405"/>
                  </a:moveTo>
                  <a:cubicBezTo>
                    <a:pt x="627883" y="5058092"/>
                    <a:pt x="540125" y="4970106"/>
                    <a:pt x="541000" y="4861765"/>
                  </a:cubicBezTo>
                  <a:cubicBezTo>
                    <a:pt x="542313" y="4753863"/>
                    <a:pt x="631384" y="4665658"/>
                    <a:pt x="739495" y="4667628"/>
                  </a:cubicBezTo>
                  <a:cubicBezTo>
                    <a:pt x="846949" y="4669160"/>
                    <a:pt x="933394" y="4756927"/>
                    <a:pt x="934051" y="4864830"/>
                  </a:cubicBezTo>
                  <a:cubicBezTo>
                    <a:pt x="931425" y="4973389"/>
                    <a:pt x="843010" y="5060499"/>
                    <a:pt x="734899" y="5059405"/>
                  </a:cubicBezTo>
                  <a:moveTo>
                    <a:pt x="725708" y="6038847"/>
                  </a:moveTo>
                  <a:cubicBezTo>
                    <a:pt x="617816" y="6037972"/>
                    <a:pt x="530933" y="5948892"/>
                    <a:pt x="532246" y="5841208"/>
                  </a:cubicBezTo>
                  <a:cubicBezTo>
                    <a:pt x="532903" y="5732648"/>
                    <a:pt x="621755" y="5646195"/>
                    <a:pt x="730085" y="5646851"/>
                  </a:cubicBezTo>
                  <a:cubicBezTo>
                    <a:pt x="838633" y="5647508"/>
                    <a:pt x="924859" y="5736150"/>
                    <a:pt x="923765" y="5845366"/>
                  </a:cubicBezTo>
                  <a:cubicBezTo>
                    <a:pt x="923546" y="5953050"/>
                    <a:pt x="834256" y="6040160"/>
                    <a:pt x="725708" y="6038847"/>
                  </a:cubicBezTo>
                  <a:moveTo>
                    <a:pt x="717391" y="7019384"/>
                  </a:moveTo>
                  <a:cubicBezTo>
                    <a:pt x="609062" y="7018071"/>
                    <a:pt x="521960" y="6929866"/>
                    <a:pt x="522836" y="6820212"/>
                  </a:cubicBezTo>
                  <a:cubicBezTo>
                    <a:pt x="524368" y="6712966"/>
                    <a:pt x="612344" y="6625418"/>
                    <a:pt x="720893" y="6626075"/>
                  </a:cubicBezTo>
                  <a:cubicBezTo>
                    <a:pt x="829223" y="6627388"/>
                    <a:pt x="915449" y="6716468"/>
                    <a:pt x="915011" y="6825028"/>
                  </a:cubicBezTo>
                  <a:cubicBezTo>
                    <a:pt x="913479" y="6931836"/>
                    <a:pt x="825283" y="7019384"/>
                    <a:pt x="717391" y="7019384"/>
                  </a:cubicBezTo>
                  <a:moveTo>
                    <a:pt x="708200" y="7997294"/>
                  </a:moveTo>
                  <a:cubicBezTo>
                    <a:pt x="599432" y="7997294"/>
                    <a:pt x="512988" y="7908433"/>
                    <a:pt x="514082" y="7799874"/>
                  </a:cubicBezTo>
                  <a:cubicBezTo>
                    <a:pt x="514301" y="7692190"/>
                    <a:pt x="603591" y="7605079"/>
                    <a:pt x="711701" y="7606174"/>
                  </a:cubicBezTo>
                  <a:cubicBezTo>
                    <a:pt x="819593" y="7607925"/>
                    <a:pt x="906695" y="7695692"/>
                    <a:pt x="905601" y="7803594"/>
                  </a:cubicBezTo>
                  <a:cubicBezTo>
                    <a:pt x="904725" y="7913029"/>
                    <a:pt x="816530" y="7999483"/>
                    <a:pt x="708200" y="7997294"/>
                  </a:cubicBezTo>
                  <a:moveTo>
                    <a:pt x="698789" y="8977393"/>
                  </a:moveTo>
                  <a:cubicBezTo>
                    <a:pt x="589584" y="8977393"/>
                    <a:pt x="504015" y="8887875"/>
                    <a:pt x="504671" y="8779972"/>
                  </a:cubicBezTo>
                  <a:cubicBezTo>
                    <a:pt x="505109" y="8671632"/>
                    <a:pt x="593961" y="8585178"/>
                    <a:pt x="701634" y="8585835"/>
                  </a:cubicBezTo>
                  <a:cubicBezTo>
                    <a:pt x="810840" y="8586272"/>
                    <a:pt x="897284" y="8675790"/>
                    <a:pt x="895753" y="8783036"/>
                  </a:cubicBezTo>
                  <a:cubicBezTo>
                    <a:pt x="895753" y="8890939"/>
                    <a:pt x="806463" y="8978268"/>
                    <a:pt x="698789" y="8977393"/>
                  </a:cubicBezTo>
                  <a:moveTo>
                    <a:pt x="689817" y="9957273"/>
                  </a:moveTo>
                  <a:cubicBezTo>
                    <a:pt x="580830" y="9955741"/>
                    <a:pt x="494823" y="9867317"/>
                    <a:pt x="495042" y="9759633"/>
                  </a:cubicBezTo>
                  <a:cubicBezTo>
                    <a:pt x="497230" y="9652168"/>
                    <a:pt x="584332" y="9564620"/>
                    <a:pt x="692880" y="9564620"/>
                  </a:cubicBezTo>
                  <a:cubicBezTo>
                    <a:pt x="800991" y="9566153"/>
                    <a:pt x="887874" y="9656108"/>
                    <a:pt x="886561" y="9762916"/>
                  </a:cubicBezTo>
                  <a:cubicBezTo>
                    <a:pt x="886123" y="9871914"/>
                    <a:pt x="798146" y="9958367"/>
                    <a:pt x="689817" y="9957273"/>
                  </a:cubicBezTo>
                  <a:moveTo>
                    <a:pt x="680187" y="10936934"/>
                  </a:moveTo>
                  <a:cubicBezTo>
                    <a:pt x="571201" y="10935840"/>
                    <a:pt x="485194" y="10847416"/>
                    <a:pt x="485413" y="10737981"/>
                  </a:cubicBezTo>
                  <a:cubicBezTo>
                    <a:pt x="486945" y="10631173"/>
                    <a:pt x="575578" y="10544719"/>
                    <a:pt x="684127" y="10544938"/>
                  </a:cubicBezTo>
                  <a:cubicBezTo>
                    <a:pt x="791800" y="10544938"/>
                    <a:pt x="878682" y="10634894"/>
                    <a:pt x="878245" y="10743453"/>
                  </a:cubicBezTo>
                  <a:cubicBezTo>
                    <a:pt x="876713" y="10851356"/>
                    <a:pt x="788079" y="10938247"/>
                    <a:pt x="680187" y="10936934"/>
                  </a:cubicBezTo>
                  <a:moveTo>
                    <a:pt x="670996" y="11917033"/>
                  </a:moveTo>
                  <a:cubicBezTo>
                    <a:pt x="562447" y="11914625"/>
                    <a:pt x="475783" y="11827515"/>
                    <a:pt x="476878" y="11719612"/>
                  </a:cubicBezTo>
                  <a:cubicBezTo>
                    <a:pt x="478191" y="11610178"/>
                    <a:pt x="566168" y="11523067"/>
                    <a:pt x="674716" y="11524818"/>
                  </a:cubicBezTo>
                  <a:cubicBezTo>
                    <a:pt x="782608" y="11525694"/>
                    <a:pt x="869491" y="11614336"/>
                    <a:pt x="869053" y="11722895"/>
                  </a:cubicBezTo>
                  <a:cubicBezTo>
                    <a:pt x="868397" y="11830579"/>
                    <a:pt x="778669" y="11917471"/>
                    <a:pt x="670996" y="11917033"/>
                  </a:cubicBezTo>
                  <a:moveTo>
                    <a:pt x="661148" y="12895162"/>
                  </a:moveTo>
                  <a:cubicBezTo>
                    <a:pt x="554131" y="12896038"/>
                    <a:pt x="466592" y="12805644"/>
                    <a:pt x="467686" y="12698617"/>
                  </a:cubicBezTo>
                  <a:cubicBezTo>
                    <a:pt x="468999" y="12591152"/>
                    <a:pt x="557632" y="12502947"/>
                    <a:pt x="665087" y="12504698"/>
                  </a:cubicBezTo>
                  <a:cubicBezTo>
                    <a:pt x="774073" y="12505574"/>
                    <a:pt x="860737" y="12593997"/>
                    <a:pt x="859424" y="12701243"/>
                  </a:cubicBezTo>
                  <a:cubicBezTo>
                    <a:pt x="859205" y="12811335"/>
                    <a:pt x="769696" y="12897132"/>
                    <a:pt x="661148" y="12895162"/>
                  </a:cubicBezTo>
                  <a:moveTo>
                    <a:pt x="651956" y="13876355"/>
                  </a:moveTo>
                  <a:cubicBezTo>
                    <a:pt x="544064" y="13875480"/>
                    <a:pt x="456962" y="13787494"/>
                    <a:pt x="458057" y="13678059"/>
                  </a:cubicBezTo>
                  <a:cubicBezTo>
                    <a:pt x="459151" y="13571032"/>
                    <a:pt x="548441" y="13483265"/>
                    <a:pt x="656333" y="13484360"/>
                  </a:cubicBezTo>
                  <a:cubicBezTo>
                    <a:pt x="764225" y="13485454"/>
                    <a:pt x="850451" y="13573002"/>
                    <a:pt x="850232" y="13681123"/>
                  </a:cubicBezTo>
                  <a:cubicBezTo>
                    <a:pt x="848919" y="13790121"/>
                    <a:pt x="760942" y="13876355"/>
                    <a:pt x="651956" y="13876355"/>
                  </a:cubicBezTo>
                  <a:moveTo>
                    <a:pt x="10489607" y="93687"/>
                  </a:moveTo>
                  <a:lnTo>
                    <a:pt x="628539" y="11"/>
                  </a:lnTo>
                  <a:cubicBezTo>
                    <a:pt x="354760" y="-1740"/>
                    <a:pt x="132192" y="214941"/>
                    <a:pt x="130441" y="485464"/>
                  </a:cubicBezTo>
                  <a:lnTo>
                    <a:pt x="8" y="14200939"/>
                  </a:lnTo>
                  <a:cubicBezTo>
                    <a:pt x="-1524" y="14470587"/>
                    <a:pt x="216886" y="14692959"/>
                    <a:pt x="489352" y="14695366"/>
                  </a:cubicBezTo>
                  <a:lnTo>
                    <a:pt x="10350858" y="14787510"/>
                  </a:lnTo>
                  <a:cubicBezTo>
                    <a:pt x="10623323" y="14790574"/>
                    <a:pt x="10846110" y="14573237"/>
                    <a:pt x="10849393" y="14302714"/>
                  </a:cubicBezTo>
                  <a:lnTo>
                    <a:pt x="10977638" y="588333"/>
                  </a:lnTo>
                  <a:cubicBezTo>
                    <a:pt x="10980921" y="317372"/>
                    <a:pt x="10761635" y="96094"/>
                    <a:pt x="10489607" y="93687"/>
                  </a:cubicBezTo>
                </a:path>
              </a:pathLst>
            </a:custGeom>
            <a:solidFill>
              <a:schemeClr val="bg1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212" name="Freeform: Shape 211">
              <a:extLst>
                <a:ext uri="{FF2B5EF4-FFF2-40B4-BE49-F238E27FC236}">
                  <a16:creationId xmlns="" xmlns:a16="http://schemas.microsoft.com/office/drawing/2014/main" id="{C243C80E-C556-37E7-8F22-0E2734712595}"/>
                </a:ext>
              </a:extLst>
            </p:cNvPr>
            <p:cNvSpPr/>
            <p:nvPr/>
          </p:nvSpPr>
          <p:spPr>
            <a:xfrm rot="5400000">
              <a:off x="3655327" y="1193119"/>
              <a:ext cx="447762" cy="14007"/>
            </a:xfrm>
            <a:custGeom>
              <a:avLst/>
              <a:gdLst>
                <a:gd name="connsiteX0" fmla="*/ 0 w 447762"/>
                <a:gd name="connsiteY0" fmla="*/ 14008 h 14007"/>
                <a:gd name="connsiteX1" fmla="*/ 219 w 447762"/>
                <a:gd name="connsiteY1" fmla="*/ 438 h 14007"/>
                <a:gd name="connsiteX2" fmla="*/ 447763 w 447762"/>
                <a:gd name="connsiteY2" fmla="*/ 0 h 14007"/>
                <a:gd name="connsiteX3" fmla="*/ 447763 w 447762"/>
                <a:gd name="connsiteY3" fmla="*/ 13570 h 14007"/>
                <a:gd name="connsiteX4" fmla="*/ 0 w 447762"/>
                <a:gd name="connsiteY4" fmla="*/ 14008 h 14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7762" h="14007">
                  <a:moveTo>
                    <a:pt x="0" y="14008"/>
                  </a:moveTo>
                  <a:lnTo>
                    <a:pt x="219" y="438"/>
                  </a:lnTo>
                  <a:lnTo>
                    <a:pt x="447763" y="0"/>
                  </a:lnTo>
                  <a:lnTo>
                    <a:pt x="447763" y="13570"/>
                  </a:lnTo>
                  <a:lnTo>
                    <a:pt x="0" y="14008"/>
                  </a:lnTo>
                </a:path>
              </a:pathLst>
            </a:custGeom>
            <a:solidFill>
              <a:srgbClr val="FFFFC8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2" name="Freeform: Shape 221">
              <a:extLst>
                <a:ext uri="{FF2B5EF4-FFF2-40B4-BE49-F238E27FC236}">
                  <a16:creationId xmlns="" xmlns:a16="http://schemas.microsoft.com/office/drawing/2014/main" id="{AB5EB555-9BE8-F481-215E-EF6674777104}"/>
                </a:ext>
              </a:extLst>
            </p:cNvPr>
            <p:cNvSpPr/>
            <p:nvPr/>
          </p:nvSpPr>
          <p:spPr>
            <a:xfrm rot="5400000">
              <a:off x="4929021" y="1474010"/>
              <a:ext cx="88633" cy="13569"/>
            </a:xfrm>
            <a:custGeom>
              <a:avLst/>
              <a:gdLst>
                <a:gd name="connsiteX0" fmla="*/ 0 w 88633"/>
                <a:gd name="connsiteY0" fmla="*/ 13570 h 13569"/>
                <a:gd name="connsiteX1" fmla="*/ 0 w 88633"/>
                <a:gd name="connsiteY1" fmla="*/ 0 h 13569"/>
                <a:gd name="connsiteX2" fmla="*/ 88633 w 88633"/>
                <a:gd name="connsiteY2" fmla="*/ 0 h 13569"/>
                <a:gd name="connsiteX3" fmla="*/ 70907 w 88633"/>
                <a:gd name="connsiteY3" fmla="*/ 13570 h 13569"/>
                <a:gd name="connsiteX4" fmla="*/ 0 w 88633"/>
                <a:gd name="connsiteY4" fmla="*/ 13570 h 13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633" h="13569">
                  <a:moveTo>
                    <a:pt x="0" y="13570"/>
                  </a:moveTo>
                  <a:lnTo>
                    <a:pt x="0" y="0"/>
                  </a:lnTo>
                  <a:lnTo>
                    <a:pt x="88633" y="0"/>
                  </a:lnTo>
                  <a:cubicBezTo>
                    <a:pt x="82506" y="4159"/>
                    <a:pt x="76597" y="8755"/>
                    <a:pt x="70907" y="13570"/>
                  </a:cubicBezTo>
                  <a:lnTo>
                    <a:pt x="0" y="13570"/>
                  </a:lnTo>
                </a:path>
              </a:pathLst>
            </a:custGeom>
            <a:solidFill>
              <a:srgbClr val="FFFFC8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0" name="Freeform: Shape 229">
              <a:extLst>
                <a:ext uri="{FF2B5EF4-FFF2-40B4-BE49-F238E27FC236}">
                  <a16:creationId xmlns="" xmlns:a16="http://schemas.microsoft.com/office/drawing/2014/main" id="{E9973D62-FEDD-F629-9190-E0B8FC698C7C}"/>
                </a:ext>
              </a:extLst>
            </p:cNvPr>
            <p:cNvSpPr/>
            <p:nvPr/>
          </p:nvSpPr>
          <p:spPr>
            <a:xfrm rot="5400000">
              <a:off x="8603861" y="1214238"/>
              <a:ext cx="396114" cy="13788"/>
            </a:xfrm>
            <a:custGeom>
              <a:avLst/>
              <a:gdLst>
                <a:gd name="connsiteX0" fmla="*/ 0 w 396114"/>
                <a:gd name="connsiteY0" fmla="*/ 13789 h 13788"/>
                <a:gd name="connsiteX1" fmla="*/ 0 w 396114"/>
                <a:gd name="connsiteY1" fmla="*/ 219 h 13788"/>
                <a:gd name="connsiteX2" fmla="*/ 395896 w 396114"/>
                <a:gd name="connsiteY2" fmla="*/ 0 h 13788"/>
                <a:gd name="connsiteX3" fmla="*/ 396115 w 396114"/>
                <a:gd name="connsiteY3" fmla="*/ 13570 h 13788"/>
                <a:gd name="connsiteX4" fmla="*/ 0 w 396114"/>
                <a:gd name="connsiteY4" fmla="*/ 13789 h 13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6114" h="13788">
                  <a:moveTo>
                    <a:pt x="0" y="13789"/>
                  </a:moveTo>
                  <a:lnTo>
                    <a:pt x="0" y="219"/>
                  </a:lnTo>
                  <a:lnTo>
                    <a:pt x="395896" y="0"/>
                  </a:lnTo>
                  <a:lnTo>
                    <a:pt x="396115" y="13570"/>
                  </a:lnTo>
                  <a:lnTo>
                    <a:pt x="0" y="13789"/>
                  </a:lnTo>
                </a:path>
              </a:pathLst>
            </a:custGeom>
            <a:solidFill>
              <a:srgbClr val="FFFFC8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5" name="Freeform: Shape 244">
              <a:extLst>
                <a:ext uri="{FF2B5EF4-FFF2-40B4-BE49-F238E27FC236}">
                  <a16:creationId xmlns="" xmlns:a16="http://schemas.microsoft.com/office/drawing/2014/main" id="{E8372951-35B7-F7EB-F0E9-77BEE359FD46}"/>
                </a:ext>
              </a:extLst>
            </p:cNvPr>
            <p:cNvSpPr/>
            <p:nvPr/>
          </p:nvSpPr>
          <p:spPr>
            <a:xfrm rot="5400000">
              <a:off x="13552395" y="1234919"/>
              <a:ext cx="344685" cy="14226"/>
            </a:xfrm>
            <a:custGeom>
              <a:avLst/>
              <a:gdLst>
                <a:gd name="connsiteX0" fmla="*/ 0 w 344685"/>
                <a:gd name="connsiteY0" fmla="*/ 14227 h 14226"/>
                <a:gd name="connsiteX1" fmla="*/ 219 w 344685"/>
                <a:gd name="connsiteY1" fmla="*/ 438 h 14226"/>
                <a:gd name="connsiteX2" fmla="*/ 344686 w 344685"/>
                <a:gd name="connsiteY2" fmla="*/ 0 h 14226"/>
                <a:gd name="connsiteX3" fmla="*/ 344686 w 344685"/>
                <a:gd name="connsiteY3" fmla="*/ 14008 h 14226"/>
                <a:gd name="connsiteX4" fmla="*/ 0 w 344685"/>
                <a:gd name="connsiteY4" fmla="*/ 14227 h 14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4685" h="14226">
                  <a:moveTo>
                    <a:pt x="0" y="14227"/>
                  </a:moveTo>
                  <a:lnTo>
                    <a:pt x="219" y="438"/>
                  </a:lnTo>
                  <a:lnTo>
                    <a:pt x="344686" y="0"/>
                  </a:lnTo>
                  <a:lnTo>
                    <a:pt x="344686" y="14008"/>
                  </a:lnTo>
                  <a:lnTo>
                    <a:pt x="0" y="14227"/>
                  </a:lnTo>
                </a:path>
              </a:pathLst>
            </a:custGeom>
            <a:solidFill>
              <a:srgbClr val="FFFFC8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7" name="Freeform: Shape 256">
              <a:extLst>
                <a:ext uri="{FF2B5EF4-FFF2-40B4-BE49-F238E27FC236}">
                  <a16:creationId xmlns="" xmlns:a16="http://schemas.microsoft.com/office/drawing/2014/main" id="{14EE4A0E-9678-3250-3432-1722C3150867}"/>
                </a:ext>
              </a:extLst>
            </p:cNvPr>
            <p:cNvSpPr/>
            <p:nvPr/>
          </p:nvSpPr>
          <p:spPr>
            <a:xfrm rot="5400000">
              <a:off x="15106836" y="1241915"/>
              <a:ext cx="979571" cy="203552"/>
            </a:xfrm>
            <a:custGeom>
              <a:avLst/>
              <a:gdLst>
                <a:gd name="connsiteX0" fmla="*/ 880864 w 979571"/>
                <a:gd name="connsiteY0" fmla="*/ 203552 h 203552"/>
                <a:gd name="connsiteX1" fmla="*/ 97826 w 979571"/>
                <a:gd name="connsiteY1" fmla="*/ 196329 h 203552"/>
                <a:gd name="connsiteX2" fmla="*/ 1 w 979571"/>
                <a:gd name="connsiteY2" fmla="*/ 97181 h 203552"/>
                <a:gd name="connsiteX3" fmla="*/ 99358 w 979571"/>
                <a:gd name="connsiteY3" fmla="*/ 3 h 203552"/>
                <a:gd name="connsiteX4" fmla="*/ 883271 w 979571"/>
                <a:gd name="connsiteY4" fmla="*/ 7445 h 203552"/>
                <a:gd name="connsiteX5" fmla="*/ 979564 w 979571"/>
                <a:gd name="connsiteY5" fmla="*/ 106593 h 203552"/>
                <a:gd name="connsiteX6" fmla="*/ 880864 w 979571"/>
                <a:gd name="connsiteY6" fmla="*/ 203552 h 203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9571" h="203552">
                  <a:moveTo>
                    <a:pt x="880864" y="203552"/>
                  </a:moveTo>
                  <a:lnTo>
                    <a:pt x="97826" y="196329"/>
                  </a:lnTo>
                  <a:cubicBezTo>
                    <a:pt x="43552" y="195892"/>
                    <a:pt x="-218" y="151023"/>
                    <a:pt x="1" y="97181"/>
                  </a:cubicBezTo>
                  <a:cubicBezTo>
                    <a:pt x="438" y="42902"/>
                    <a:pt x="45959" y="-434"/>
                    <a:pt x="99358" y="3"/>
                  </a:cubicBezTo>
                  <a:lnTo>
                    <a:pt x="883271" y="7445"/>
                  </a:lnTo>
                  <a:cubicBezTo>
                    <a:pt x="936451" y="8320"/>
                    <a:pt x="980221" y="52532"/>
                    <a:pt x="979564" y="106593"/>
                  </a:cubicBezTo>
                  <a:cubicBezTo>
                    <a:pt x="979783" y="160435"/>
                    <a:pt x="935576" y="203333"/>
                    <a:pt x="880864" y="203552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8" name="Freeform: Shape 257">
              <a:extLst>
                <a:ext uri="{FF2B5EF4-FFF2-40B4-BE49-F238E27FC236}">
                  <a16:creationId xmlns="" xmlns:a16="http://schemas.microsoft.com/office/drawing/2014/main" id="{F4DB38BA-6E4B-E9DF-FDD8-EE9580FEA40E}"/>
                </a:ext>
              </a:extLst>
            </p:cNvPr>
            <p:cNvSpPr/>
            <p:nvPr/>
          </p:nvSpPr>
          <p:spPr>
            <a:xfrm rot="5400000">
              <a:off x="14126850" y="1233473"/>
              <a:ext cx="979794" cy="203124"/>
            </a:xfrm>
            <a:custGeom>
              <a:avLst/>
              <a:gdLst>
                <a:gd name="connsiteX0" fmla="*/ 880438 w 979794"/>
                <a:gd name="connsiteY0" fmla="*/ 203124 h 203124"/>
                <a:gd name="connsiteX1" fmla="*/ 96306 w 979794"/>
                <a:gd name="connsiteY1" fmla="*/ 196120 h 203124"/>
                <a:gd name="connsiteX2" fmla="*/ 13 w 979794"/>
                <a:gd name="connsiteY2" fmla="*/ 96316 h 203124"/>
                <a:gd name="connsiteX3" fmla="*/ 98276 w 979794"/>
                <a:gd name="connsiteY3" fmla="*/ 13 h 203124"/>
                <a:gd name="connsiteX4" fmla="*/ 882627 w 979794"/>
                <a:gd name="connsiteY4" fmla="*/ 6579 h 203124"/>
                <a:gd name="connsiteX5" fmla="*/ 979795 w 979794"/>
                <a:gd name="connsiteY5" fmla="*/ 106384 h 203124"/>
                <a:gd name="connsiteX6" fmla="*/ 880438 w 979794"/>
                <a:gd name="connsiteY6" fmla="*/ 203124 h 203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9794" h="203124">
                  <a:moveTo>
                    <a:pt x="880438" y="203124"/>
                  </a:moveTo>
                  <a:lnTo>
                    <a:pt x="96306" y="196120"/>
                  </a:lnTo>
                  <a:cubicBezTo>
                    <a:pt x="42907" y="195026"/>
                    <a:pt x="-862" y="150814"/>
                    <a:pt x="13" y="96316"/>
                  </a:cubicBezTo>
                  <a:cubicBezTo>
                    <a:pt x="669" y="42911"/>
                    <a:pt x="44877" y="-863"/>
                    <a:pt x="98276" y="13"/>
                  </a:cubicBezTo>
                  <a:lnTo>
                    <a:pt x="882627" y="6579"/>
                  </a:lnTo>
                  <a:cubicBezTo>
                    <a:pt x="936463" y="7892"/>
                    <a:pt x="979795" y="51666"/>
                    <a:pt x="979795" y="106384"/>
                  </a:cubicBezTo>
                  <a:cubicBezTo>
                    <a:pt x="979138" y="160007"/>
                    <a:pt x="935369" y="203343"/>
                    <a:pt x="880438" y="203124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9" name="Freeform: Shape 258">
              <a:extLst>
                <a:ext uri="{FF2B5EF4-FFF2-40B4-BE49-F238E27FC236}">
                  <a16:creationId xmlns="" xmlns:a16="http://schemas.microsoft.com/office/drawing/2014/main" id="{1473E4F3-5CEC-137A-F974-DBFA200A2AB1}"/>
                </a:ext>
              </a:extLst>
            </p:cNvPr>
            <p:cNvSpPr/>
            <p:nvPr/>
          </p:nvSpPr>
          <p:spPr>
            <a:xfrm rot="5400000">
              <a:off x="13147396" y="1224284"/>
              <a:ext cx="980011" cy="202919"/>
            </a:xfrm>
            <a:custGeom>
              <a:avLst/>
              <a:gdLst>
                <a:gd name="connsiteX0" fmla="*/ 881085 w 980011"/>
                <a:gd name="connsiteY0" fmla="*/ 202900 h 202919"/>
                <a:gd name="connsiteX1" fmla="*/ 98047 w 980011"/>
                <a:gd name="connsiteY1" fmla="*/ 195239 h 202919"/>
                <a:gd name="connsiteX2" fmla="*/ 3 w 980011"/>
                <a:gd name="connsiteY2" fmla="*/ 96091 h 202919"/>
                <a:gd name="connsiteX3" fmla="*/ 99141 w 980011"/>
                <a:gd name="connsiteY3" fmla="*/ 7 h 202919"/>
                <a:gd name="connsiteX4" fmla="*/ 882179 w 980011"/>
                <a:gd name="connsiteY4" fmla="*/ 7011 h 202919"/>
                <a:gd name="connsiteX5" fmla="*/ 980004 w 980011"/>
                <a:gd name="connsiteY5" fmla="*/ 105940 h 202919"/>
                <a:gd name="connsiteX6" fmla="*/ 881085 w 980011"/>
                <a:gd name="connsiteY6" fmla="*/ 202900 h 2029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80011" h="202919">
                  <a:moveTo>
                    <a:pt x="881085" y="202900"/>
                  </a:moveTo>
                  <a:lnTo>
                    <a:pt x="98047" y="195239"/>
                  </a:lnTo>
                  <a:cubicBezTo>
                    <a:pt x="43773" y="195239"/>
                    <a:pt x="-434" y="151246"/>
                    <a:pt x="3" y="96091"/>
                  </a:cubicBezTo>
                  <a:cubicBezTo>
                    <a:pt x="660" y="42687"/>
                    <a:pt x="45524" y="-649"/>
                    <a:pt x="99141" y="7"/>
                  </a:cubicBezTo>
                  <a:lnTo>
                    <a:pt x="882179" y="7011"/>
                  </a:lnTo>
                  <a:cubicBezTo>
                    <a:pt x="936672" y="7668"/>
                    <a:pt x="980661" y="51880"/>
                    <a:pt x="980004" y="105940"/>
                  </a:cubicBezTo>
                  <a:cubicBezTo>
                    <a:pt x="979566" y="160220"/>
                    <a:pt x="934265" y="203994"/>
                    <a:pt x="881085" y="202900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0" name="Freeform: Shape 259">
              <a:extLst>
                <a:ext uri="{FF2B5EF4-FFF2-40B4-BE49-F238E27FC236}">
                  <a16:creationId xmlns="" xmlns:a16="http://schemas.microsoft.com/office/drawing/2014/main" id="{D821D968-3482-92B3-FAFD-49C1540A205A}"/>
                </a:ext>
              </a:extLst>
            </p:cNvPr>
            <p:cNvSpPr/>
            <p:nvPr/>
          </p:nvSpPr>
          <p:spPr>
            <a:xfrm rot="5400000">
              <a:off x="12167835" y="1214548"/>
              <a:ext cx="978948" cy="203768"/>
            </a:xfrm>
            <a:custGeom>
              <a:avLst/>
              <a:gdLst>
                <a:gd name="connsiteX0" fmla="*/ 880016 w 978948"/>
                <a:gd name="connsiteY0" fmla="*/ 203769 h 203768"/>
                <a:gd name="connsiteX1" fmla="*/ 96978 w 978948"/>
                <a:gd name="connsiteY1" fmla="*/ 195670 h 203768"/>
                <a:gd name="connsiteX2" fmla="*/ 29 w 978948"/>
                <a:gd name="connsiteY2" fmla="*/ 96741 h 203768"/>
                <a:gd name="connsiteX3" fmla="*/ 97854 w 978948"/>
                <a:gd name="connsiteY3" fmla="*/ 1 h 203768"/>
                <a:gd name="connsiteX4" fmla="*/ 881986 w 978948"/>
                <a:gd name="connsiteY4" fmla="*/ 7005 h 203768"/>
                <a:gd name="connsiteX5" fmla="*/ 978935 w 978948"/>
                <a:gd name="connsiteY5" fmla="*/ 105934 h 203768"/>
                <a:gd name="connsiteX6" fmla="*/ 880016 w 978948"/>
                <a:gd name="connsiteY6" fmla="*/ 203769 h 203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8948" h="203768">
                  <a:moveTo>
                    <a:pt x="880016" y="203769"/>
                  </a:moveTo>
                  <a:lnTo>
                    <a:pt x="96978" y="195670"/>
                  </a:lnTo>
                  <a:cubicBezTo>
                    <a:pt x="42704" y="195670"/>
                    <a:pt x="-1284" y="151021"/>
                    <a:pt x="29" y="96741"/>
                  </a:cubicBezTo>
                  <a:cubicBezTo>
                    <a:pt x="466" y="42899"/>
                    <a:pt x="44892" y="-218"/>
                    <a:pt x="97854" y="1"/>
                  </a:cubicBezTo>
                  <a:lnTo>
                    <a:pt x="881986" y="7005"/>
                  </a:lnTo>
                  <a:cubicBezTo>
                    <a:pt x="936917" y="7224"/>
                    <a:pt x="979811" y="51654"/>
                    <a:pt x="978935" y="105934"/>
                  </a:cubicBezTo>
                  <a:cubicBezTo>
                    <a:pt x="978279" y="161089"/>
                    <a:pt x="934728" y="203550"/>
                    <a:pt x="880016" y="203769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1" name="Freeform: Shape 260">
              <a:extLst>
                <a:ext uri="{FF2B5EF4-FFF2-40B4-BE49-F238E27FC236}">
                  <a16:creationId xmlns="" xmlns:a16="http://schemas.microsoft.com/office/drawing/2014/main" id="{26AF3F8B-0C96-E566-0F49-99B1221F0593}"/>
                </a:ext>
              </a:extLst>
            </p:cNvPr>
            <p:cNvSpPr/>
            <p:nvPr/>
          </p:nvSpPr>
          <p:spPr>
            <a:xfrm rot="5400000">
              <a:off x="11200032" y="1258093"/>
              <a:ext cx="979346" cy="203350"/>
            </a:xfrm>
            <a:custGeom>
              <a:avLst/>
              <a:gdLst>
                <a:gd name="connsiteX0" fmla="*/ 881739 w 979346"/>
                <a:gd name="connsiteY0" fmla="*/ 203330 h 203350"/>
                <a:gd name="connsiteX1" fmla="*/ 97388 w 979346"/>
                <a:gd name="connsiteY1" fmla="*/ 196545 h 203350"/>
                <a:gd name="connsiteX2" fmla="*/ 1 w 979346"/>
                <a:gd name="connsiteY2" fmla="*/ 97835 h 203350"/>
                <a:gd name="connsiteX3" fmla="*/ 99577 w 979346"/>
                <a:gd name="connsiteY3" fmla="*/ 0 h 203350"/>
                <a:gd name="connsiteX4" fmla="*/ 882177 w 979346"/>
                <a:gd name="connsiteY4" fmla="*/ 7879 h 203350"/>
                <a:gd name="connsiteX5" fmla="*/ 979345 w 979346"/>
                <a:gd name="connsiteY5" fmla="*/ 107246 h 203350"/>
                <a:gd name="connsiteX6" fmla="*/ 881739 w 979346"/>
                <a:gd name="connsiteY6" fmla="*/ 203330 h 20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9346" h="203350">
                  <a:moveTo>
                    <a:pt x="881739" y="203330"/>
                  </a:moveTo>
                  <a:lnTo>
                    <a:pt x="97388" y="196545"/>
                  </a:lnTo>
                  <a:cubicBezTo>
                    <a:pt x="42895" y="195013"/>
                    <a:pt x="-218" y="150801"/>
                    <a:pt x="1" y="97835"/>
                  </a:cubicBezTo>
                  <a:cubicBezTo>
                    <a:pt x="1" y="43117"/>
                    <a:pt x="44865" y="0"/>
                    <a:pt x="99577" y="0"/>
                  </a:cubicBezTo>
                  <a:lnTo>
                    <a:pt x="882177" y="7879"/>
                  </a:lnTo>
                  <a:cubicBezTo>
                    <a:pt x="937108" y="8974"/>
                    <a:pt x="979345" y="52966"/>
                    <a:pt x="979345" y="107246"/>
                  </a:cubicBezTo>
                  <a:cubicBezTo>
                    <a:pt x="979564" y="160650"/>
                    <a:pt x="934700" y="204424"/>
                    <a:pt x="881739" y="203330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2" name="Freeform: Shape 261">
              <a:extLst>
                <a:ext uri="{FF2B5EF4-FFF2-40B4-BE49-F238E27FC236}">
                  <a16:creationId xmlns="" xmlns:a16="http://schemas.microsoft.com/office/drawing/2014/main" id="{D0B97683-C82E-006C-DE9E-32CD98826EC7}"/>
                </a:ext>
              </a:extLst>
            </p:cNvPr>
            <p:cNvSpPr/>
            <p:nvPr/>
          </p:nvSpPr>
          <p:spPr>
            <a:xfrm rot="5400000">
              <a:off x="10208311" y="1195951"/>
              <a:ext cx="979577" cy="204431"/>
            </a:xfrm>
            <a:custGeom>
              <a:avLst/>
              <a:gdLst>
                <a:gd name="connsiteX0" fmla="*/ 880870 w 979577"/>
                <a:gd name="connsiteY0" fmla="*/ 204432 h 204431"/>
                <a:gd name="connsiteX1" fmla="*/ 96957 w 979577"/>
                <a:gd name="connsiteY1" fmla="*/ 195896 h 204431"/>
                <a:gd name="connsiteX2" fmla="*/ 7 w 979577"/>
                <a:gd name="connsiteY2" fmla="*/ 97404 h 204431"/>
                <a:gd name="connsiteX3" fmla="*/ 98927 w 979577"/>
                <a:gd name="connsiteY3" fmla="*/ 7 h 204431"/>
                <a:gd name="connsiteX4" fmla="*/ 881308 w 979577"/>
                <a:gd name="connsiteY4" fmla="*/ 7230 h 204431"/>
                <a:gd name="connsiteX5" fmla="*/ 979571 w 979577"/>
                <a:gd name="connsiteY5" fmla="*/ 106378 h 204431"/>
                <a:gd name="connsiteX6" fmla="*/ 880870 w 979577"/>
                <a:gd name="connsiteY6" fmla="*/ 204432 h 2044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9577" h="204431">
                  <a:moveTo>
                    <a:pt x="880870" y="204432"/>
                  </a:moveTo>
                  <a:lnTo>
                    <a:pt x="96957" y="195896"/>
                  </a:lnTo>
                  <a:cubicBezTo>
                    <a:pt x="42683" y="195458"/>
                    <a:pt x="-649" y="151027"/>
                    <a:pt x="7" y="97404"/>
                  </a:cubicBezTo>
                  <a:cubicBezTo>
                    <a:pt x="1320" y="42906"/>
                    <a:pt x="44652" y="-649"/>
                    <a:pt x="98927" y="7"/>
                  </a:cubicBezTo>
                  <a:lnTo>
                    <a:pt x="881308" y="7230"/>
                  </a:lnTo>
                  <a:cubicBezTo>
                    <a:pt x="936239" y="8324"/>
                    <a:pt x="980227" y="51661"/>
                    <a:pt x="979571" y="106378"/>
                  </a:cubicBezTo>
                  <a:cubicBezTo>
                    <a:pt x="978695" y="160877"/>
                    <a:pt x="934707" y="203994"/>
                    <a:pt x="880870" y="204432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3" name="Freeform: Shape 262">
              <a:extLst>
                <a:ext uri="{FF2B5EF4-FFF2-40B4-BE49-F238E27FC236}">
                  <a16:creationId xmlns="" xmlns:a16="http://schemas.microsoft.com/office/drawing/2014/main" id="{26ACEE89-2E1B-AAB6-F12A-F3AC18E6C618}"/>
                </a:ext>
              </a:extLst>
            </p:cNvPr>
            <p:cNvSpPr/>
            <p:nvPr/>
          </p:nvSpPr>
          <p:spPr>
            <a:xfrm rot="5400000">
              <a:off x="9228975" y="1187078"/>
              <a:ext cx="979577" cy="202918"/>
            </a:xfrm>
            <a:custGeom>
              <a:avLst/>
              <a:gdLst>
                <a:gd name="connsiteX0" fmla="*/ 880432 w 979577"/>
                <a:gd name="connsiteY0" fmla="*/ 202905 h 202918"/>
                <a:gd name="connsiteX1" fmla="*/ 96738 w 979577"/>
                <a:gd name="connsiteY1" fmla="*/ 196120 h 202918"/>
                <a:gd name="connsiteX2" fmla="*/ 7 w 979577"/>
                <a:gd name="connsiteY2" fmla="*/ 96753 h 202918"/>
                <a:gd name="connsiteX3" fmla="*/ 98489 w 979577"/>
                <a:gd name="connsiteY3" fmla="*/ 13 h 202918"/>
                <a:gd name="connsiteX4" fmla="*/ 883277 w 979577"/>
                <a:gd name="connsiteY4" fmla="*/ 6798 h 202918"/>
                <a:gd name="connsiteX5" fmla="*/ 979570 w 979577"/>
                <a:gd name="connsiteY5" fmla="*/ 105727 h 202918"/>
                <a:gd name="connsiteX6" fmla="*/ 880432 w 979577"/>
                <a:gd name="connsiteY6" fmla="*/ 202905 h 202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9577" h="202918">
                  <a:moveTo>
                    <a:pt x="880432" y="202905"/>
                  </a:moveTo>
                  <a:lnTo>
                    <a:pt x="96738" y="196120"/>
                  </a:lnTo>
                  <a:cubicBezTo>
                    <a:pt x="43777" y="195464"/>
                    <a:pt x="-649" y="151033"/>
                    <a:pt x="7" y="96753"/>
                  </a:cubicBezTo>
                  <a:cubicBezTo>
                    <a:pt x="226" y="42693"/>
                    <a:pt x="45309" y="-863"/>
                    <a:pt x="98489" y="13"/>
                  </a:cubicBezTo>
                  <a:lnTo>
                    <a:pt x="883277" y="6798"/>
                  </a:lnTo>
                  <a:cubicBezTo>
                    <a:pt x="936457" y="7673"/>
                    <a:pt x="980227" y="51447"/>
                    <a:pt x="979570" y="105727"/>
                  </a:cubicBezTo>
                  <a:cubicBezTo>
                    <a:pt x="979570" y="159788"/>
                    <a:pt x="934925" y="203781"/>
                    <a:pt x="880432" y="202905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4" name="Freeform: Shape 263">
              <a:extLst>
                <a:ext uri="{FF2B5EF4-FFF2-40B4-BE49-F238E27FC236}">
                  <a16:creationId xmlns="" xmlns:a16="http://schemas.microsoft.com/office/drawing/2014/main" id="{2FA3B440-0A20-D4F8-58B0-646C8C011981}"/>
                </a:ext>
              </a:extLst>
            </p:cNvPr>
            <p:cNvSpPr/>
            <p:nvPr/>
          </p:nvSpPr>
          <p:spPr>
            <a:xfrm rot="5400000">
              <a:off x="8249645" y="1177787"/>
              <a:ext cx="979348" cy="203771"/>
            </a:xfrm>
            <a:custGeom>
              <a:avLst/>
              <a:gdLst>
                <a:gd name="connsiteX0" fmla="*/ 879553 w 979348"/>
                <a:gd name="connsiteY0" fmla="*/ 203768 h 203771"/>
                <a:gd name="connsiteX1" fmla="*/ 96734 w 979348"/>
                <a:gd name="connsiteY1" fmla="*/ 195888 h 203771"/>
                <a:gd name="connsiteX2" fmla="*/ 3 w 979348"/>
                <a:gd name="connsiteY2" fmla="*/ 97616 h 203771"/>
                <a:gd name="connsiteX3" fmla="*/ 99579 w 979348"/>
                <a:gd name="connsiteY3" fmla="*/ 0 h 203771"/>
                <a:gd name="connsiteX4" fmla="*/ 882179 w 979348"/>
                <a:gd name="connsiteY4" fmla="*/ 7442 h 203771"/>
                <a:gd name="connsiteX5" fmla="*/ 979348 w 979348"/>
                <a:gd name="connsiteY5" fmla="*/ 106371 h 203771"/>
                <a:gd name="connsiteX6" fmla="*/ 879553 w 979348"/>
                <a:gd name="connsiteY6" fmla="*/ 203768 h 20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9348" h="203771">
                  <a:moveTo>
                    <a:pt x="879553" y="203768"/>
                  </a:moveTo>
                  <a:lnTo>
                    <a:pt x="96734" y="195888"/>
                  </a:lnTo>
                  <a:cubicBezTo>
                    <a:pt x="43116" y="195670"/>
                    <a:pt x="-434" y="151458"/>
                    <a:pt x="3" y="97616"/>
                  </a:cubicBezTo>
                  <a:cubicBezTo>
                    <a:pt x="222" y="43774"/>
                    <a:pt x="44429" y="0"/>
                    <a:pt x="99579" y="0"/>
                  </a:cubicBezTo>
                  <a:lnTo>
                    <a:pt x="882179" y="7442"/>
                  </a:lnTo>
                  <a:cubicBezTo>
                    <a:pt x="936672" y="8536"/>
                    <a:pt x="979567" y="52966"/>
                    <a:pt x="979348" y="106371"/>
                  </a:cubicBezTo>
                  <a:cubicBezTo>
                    <a:pt x="978910" y="160650"/>
                    <a:pt x="934265" y="204206"/>
                    <a:pt x="879553" y="203768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5" name="Freeform: Shape 264">
              <a:extLst>
                <a:ext uri="{FF2B5EF4-FFF2-40B4-BE49-F238E27FC236}">
                  <a16:creationId xmlns="" xmlns:a16="http://schemas.microsoft.com/office/drawing/2014/main" id="{710F1FEB-270A-3F62-C1FA-894A3279553D}"/>
                </a:ext>
              </a:extLst>
            </p:cNvPr>
            <p:cNvSpPr/>
            <p:nvPr/>
          </p:nvSpPr>
          <p:spPr>
            <a:xfrm rot="5400000">
              <a:off x="7269544" y="1169025"/>
              <a:ext cx="980011" cy="203137"/>
            </a:xfrm>
            <a:custGeom>
              <a:avLst/>
              <a:gdLst>
                <a:gd name="connsiteX0" fmla="*/ 880210 w 980011"/>
                <a:gd name="connsiteY0" fmla="*/ 203124 h 203137"/>
                <a:gd name="connsiteX1" fmla="*/ 96734 w 980011"/>
                <a:gd name="connsiteY1" fmla="*/ 195901 h 203137"/>
                <a:gd name="connsiteX2" fmla="*/ 3 w 980011"/>
                <a:gd name="connsiteY2" fmla="*/ 96316 h 203137"/>
                <a:gd name="connsiteX3" fmla="*/ 99141 w 980011"/>
                <a:gd name="connsiteY3" fmla="*/ 13 h 203137"/>
                <a:gd name="connsiteX4" fmla="*/ 882836 w 980011"/>
                <a:gd name="connsiteY4" fmla="*/ 6798 h 203137"/>
                <a:gd name="connsiteX5" fmla="*/ 980004 w 980011"/>
                <a:gd name="connsiteY5" fmla="*/ 105946 h 203137"/>
                <a:gd name="connsiteX6" fmla="*/ 880210 w 980011"/>
                <a:gd name="connsiteY6" fmla="*/ 203124 h 203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80011" h="203137">
                  <a:moveTo>
                    <a:pt x="880210" y="203124"/>
                  </a:moveTo>
                  <a:lnTo>
                    <a:pt x="96734" y="195901"/>
                  </a:lnTo>
                  <a:cubicBezTo>
                    <a:pt x="42460" y="195464"/>
                    <a:pt x="-434" y="151252"/>
                    <a:pt x="3" y="96316"/>
                  </a:cubicBezTo>
                  <a:cubicBezTo>
                    <a:pt x="660" y="42693"/>
                    <a:pt x="45086" y="-863"/>
                    <a:pt x="99141" y="13"/>
                  </a:cubicBezTo>
                  <a:lnTo>
                    <a:pt x="882836" y="6798"/>
                  </a:lnTo>
                  <a:cubicBezTo>
                    <a:pt x="936672" y="7892"/>
                    <a:pt x="980661" y="51229"/>
                    <a:pt x="980004" y="105946"/>
                  </a:cubicBezTo>
                  <a:cubicBezTo>
                    <a:pt x="978472" y="160445"/>
                    <a:pt x="934265" y="204000"/>
                    <a:pt x="880210" y="203124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6" name="Freeform: Shape 265">
              <a:extLst>
                <a:ext uri="{FF2B5EF4-FFF2-40B4-BE49-F238E27FC236}">
                  <a16:creationId xmlns="" xmlns:a16="http://schemas.microsoft.com/office/drawing/2014/main" id="{1FAD1F63-08E7-408B-DBE1-83A737B4604A}"/>
                </a:ext>
              </a:extLst>
            </p:cNvPr>
            <p:cNvSpPr/>
            <p:nvPr/>
          </p:nvSpPr>
          <p:spPr>
            <a:xfrm rot="5400000">
              <a:off x="6290432" y="1159293"/>
              <a:ext cx="979358" cy="203118"/>
            </a:xfrm>
            <a:custGeom>
              <a:avLst/>
              <a:gdLst>
                <a:gd name="connsiteX0" fmla="*/ 880870 w 979358"/>
                <a:gd name="connsiteY0" fmla="*/ 203119 h 203118"/>
                <a:gd name="connsiteX1" fmla="*/ 97395 w 979358"/>
                <a:gd name="connsiteY1" fmla="*/ 195239 h 203118"/>
                <a:gd name="connsiteX2" fmla="*/ 7 w 979358"/>
                <a:gd name="connsiteY2" fmla="*/ 97623 h 203118"/>
                <a:gd name="connsiteX3" fmla="*/ 98489 w 979358"/>
                <a:gd name="connsiteY3" fmla="*/ 7 h 203118"/>
                <a:gd name="connsiteX4" fmla="*/ 883059 w 979358"/>
                <a:gd name="connsiteY4" fmla="*/ 7449 h 203118"/>
                <a:gd name="connsiteX5" fmla="*/ 979352 w 979358"/>
                <a:gd name="connsiteY5" fmla="*/ 106378 h 203118"/>
                <a:gd name="connsiteX6" fmla="*/ 880870 w 979358"/>
                <a:gd name="connsiteY6" fmla="*/ 203119 h 2031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9358" h="203118">
                  <a:moveTo>
                    <a:pt x="880870" y="203119"/>
                  </a:moveTo>
                  <a:lnTo>
                    <a:pt x="97395" y="195239"/>
                  </a:lnTo>
                  <a:cubicBezTo>
                    <a:pt x="42683" y="195458"/>
                    <a:pt x="-649" y="152122"/>
                    <a:pt x="7" y="97623"/>
                  </a:cubicBezTo>
                  <a:cubicBezTo>
                    <a:pt x="226" y="42906"/>
                    <a:pt x="44871" y="-649"/>
                    <a:pt x="98489" y="7"/>
                  </a:cubicBezTo>
                  <a:lnTo>
                    <a:pt x="883059" y="7449"/>
                  </a:lnTo>
                  <a:cubicBezTo>
                    <a:pt x="935801" y="8106"/>
                    <a:pt x="980008" y="52536"/>
                    <a:pt x="979352" y="106378"/>
                  </a:cubicBezTo>
                  <a:cubicBezTo>
                    <a:pt x="979352" y="159782"/>
                    <a:pt x="934050" y="203119"/>
                    <a:pt x="880870" y="203119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7" name="Freeform: Shape 266">
              <a:extLst>
                <a:ext uri="{FF2B5EF4-FFF2-40B4-BE49-F238E27FC236}">
                  <a16:creationId xmlns="" xmlns:a16="http://schemas.microsoft.com/office/drawing/2014/main" id="{5B54D220-6823-1109-0D49-7ECA1CC1F4C9}"/>
                </a:ext>
              </a:extLst>
            </p:cNvPr>
            <p:cNvSpPr/>
            <p:nvPr/>
          </p:nvSpPr>
          <p:spPr>
            <a:xfrm rot="5400000">
              <a:off x="5310767" y="1150300"/>
              <a:ext cx="979788" cy="202284"/>
            </a:xfrm>
            <a:custGeom>
              <a:avLst/>
              <a:gdLst>
                <a:gd name="connsiteX0" fmla="*/ 880866 w 979788"/>
                <a:gd name="connsiteY0" fmla="*/ 202256 h 202284"/>
                <a:gd name="connsiteX1" fmla="*/ 97828 w 979788"/>
                <a:gd name="connsiteY1" fmla="*/ 195471 h 202284"/>
                <a:gd name="connsiteX2" fmla="*/ 3 w 979788"/>
                <a:gd name="connsiteY2" fmla="*/ 96979 h 202284"/>
                <a:gd name="connsiteX3" fmla="*/ 98704 w 979788"/>
                <a:gd name="connsiteY3" fmla="*/ 20 h 202284"/>
                <a:gd name="connsiteX4" fmla="*/ 882617 w 979788"/>
                <a:gd name="connsiteY4" fmla="*/ 7024 h 202284"/>
                <a:gd name="connsiteX5" fmla="*/ 979785 w 979788"/>
                <a:gd name="connsiteY5" fmla="*/ 105953 h 202284"/>
                <a:gd name="connsiteX6" fmla="*/ 880866 w 979788"/>
                <a:gd name="connsiteY6" fmla="*/ 202256 h 202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9788" h="202284">
                  <a:moveTo>
                    <a:pt x="880866" y="202256"/>
                  </a:moveTo>
                  <a:lnTo>
                    <a:pt x="97828" y="195471"/>
                  </a:lnTo>
                  <a:cubicBezTo>
                    <a:pt x="43116" y="195252"/>
                    <a:pt x="-434" y="151697"/>
                    <a:pt x="3" y="96979"/>
                  </a:cubicBezTo>
                  <a:cubicBezTo>
                    <a:pt x="660" y="43137"/>
                    <a:pt x="45305" y="-1074"/>
                    <a:pt x="98704" y="20"/>
                  </a:cubicBezTo>
                  <a:lnTo>
                    <a:pt x="882617" y="7024"/>
                  </a:lnTo>
                  <a:cubicBezTo>
                    <a:pt x="937110" y="7024"/>
                    <a:pt x="980223" y="52549"/>
                    <a:pt x="979785" y="105953"/>
                  </a:cubicBezTo>
                  <a:cubicBezTo>
                    <a:pt x="979567" y="159795"/>
                    <a:pt x="935359" y="203569"/>
                    <a:pt x="880866" y="202256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8" name="Freeform: Shape 267">
              <a:extLst>
                <a:ext uri="{FF2B5EF4-FFF2-40B4-BE49-F238E27FC236}">
                  <a16:creationId xmlns="" xmlns:a16="http://schemas.microsoft.com/office/drawing/2014/main" id="{F6D175A2-7D07-382E-4D05-5B7618B71BDF}"/>
                </a:ext>
              </a:extLst>
            </p:cNvPr>
            <p:cNvSpPr/>
            <p:nvPr/>
          </p:nvSpPr>
          <p:spPr>
            <a:xfrm rot="5400000">
              <a:off x="4331652" y="1140585"/>
              <a:ext cx="979359" cy="204208"/>
            </a:xfrm>
            <a:custGeom>
              <a:avLst/>
              <a:gdLst>
                <a:gd name="connsiteX0" fmla="*/ 880870 w 979359"/>
                <a:gd name="connsiteY0" fmla="*/ 204206 h 204208"/>
                <a:gd name="connsiteX1" fmla="*/ 96519 w 979359"/>
                <a:gd name="connsiteY1" fmla="*/ 196983 h 204208"/>
                <a:gd name="connsiteX2" fmla="*/ 7 w 979359"/>
                <a:gd name="connsiteY2" fmla="*/ 98054 h 204208"/>
                <a:gd name="connsiteX3" fmla="*/ 98270 w 979359"/>
                <a:gd name="connsiteY3" fmla="*/ 0 h 204208"/>
                <a:gd name="connsiteX4" fmla="*/ 881527 w 979359"/>
                <a:gd name="connsiteY4" fmla="*/ 7660 h 204208"/>
                <a:gd name="connsiteX5" fmla="*/ 979352 w 979359"/>
                <a:gd name="connsiteY5" fmla="*/ 107027 h 204208"/>
                <a:gd name="connsiteX6" fmla="*/ 880870 w 979359"/>
                <a:gd name="connsiteY6" fmla="*/ 204206 h 204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9359" h="204208">
                  <a:moveTo>
                    <a:pt x="880870" y="204206"/>
                  </a:moveTo>
                  <a:lnTo>
                    <a:pt x="96519" y="196983"/>
                  </a:lnTo>
                  <a:cubicBezTo>
                    <a:pt x="42026" y="196326"/>
                    <a:pt x="-649" y="152115"/>
                    <a:pt x="7" y="98054"/>
                  </a:cubicBezTo>
                  <a:cubicBezTo>
                    <a:pt x="445" y="43555"/>
                    <a:pt x="44652" y="1532"/>
                    <a:pt x="98270" y="0"/>
                  </a:cubicBezTo>
                  <a:lnTo>
                    <a:pt x="881527" y="7660"/>
                  </a:lnTo>
                  <a:cubicBezTo>
                    <a:pt x="936458" y="8755"/>
                    <a:pt x="980008" y="52966"/>
                    <a:pt x="979352" y="107027"/>
                  </a:cubicBezTo>
                  <a:cubicBezTo>
                    <a:pt x="978476" y="161526"/>
                    <a:pt x="934050" y="204643"/>
                    <a:pt x="880870" y="204206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9" name="Freeform: Shape 268">
              <a:extLst>
                <a:ext uri="{FF2B5EF4-FFF2-40B4-BE49-F238E27FC236}">
                  <a16:creationId xmlns="" xmlns:a16="http://schemas.microsoft.com/office/drawing/2014/main" id="{B92F552A-89BE-7B09-E5AC-5F88B1C9729B}"/>
                </a:ext>
              </a:extLst>
            </p:cNvPr>
            <p:cNvSpPr/>
            <p:nvPr/>
          </p:nvSpPr>
          <p:spPr>
            <a:xfrm rot="5400000">
              <a:off x="3351437" y="1130852"/>
              <a:ext cx="979367" cy="203993"/>
            </a:xfrm>
            <a:custGeom>
              <a:avLst/>
              <a:gdLst>
                <a:gd name="connsiteX0" fmla="*/ 881085 w 979367"/>
                <a:gd name="connsiteY0" fmla="*/ 203987 h 203993"/>
                <a:gd name="connsiteX1" fmla="*/ 96953 w 979367"/>
                <a:gd name="connsiteY1" fmla="*/ 195451 h 203993"/>
                <a:gd name="connsiteX2" fmla="*/ 3 w 979367"/>
                <a:gd name="connsiteY2" fmla="*/ 97616 h 203993"/>
                <a:gd name="connsiteX3" fmla="*/ 98923 w 979367"/>
                <a:gd name="connsiteY3" fmla="*/ 0 h 203993"/>
                <a:gd name="connsiteX4" fmla="*/ 882617 w 979367"/>
                <a:gd name="connsiteY4" fmla="*/ 7004 h 203993"/>
                <a:gd name="connsiteX5" fmla="*/ 979348 w 979367"/>
                <a:gd name="connsiteY5" fmla="*/ 107465 h 203993"/>
                <a:gd name="connsiteX6" fmla="*/ 881085 w 979367"/>
                <a:gd name="connsiteY6" fmla="*/ 203987 h 203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9367" h="203993">
                  <a:moveTo>
                    <a:pt x="881085" y="203987"/>
                  </a:moveTo>
                  <a:lnTo>
                    <a:pt x="96953" y="195451"/>
                  </a:lnTo>
                  <a:cubicBezTo>
                    <a:pt x="42679" y="195232"/>
                    <a:pt x="-434" y="151677"/>
                    <a:pt x="3" y="97616"/>
                  </a:cubicBezTo>
                  <a:cubicBezTo>
                    <a:pt x="1316" y="43336"/>
                    <a:pt x="44648" y="438"/>
                    <a:pt x="98923" y="0"/>
                  </a:cubicBezTo>
                  <a:lnTo>
                    <a:pt x="882617" y="7004"/>
                  </a:lnTo>
                  <a:cubicBezTo>
                    <a:pt x="936891" y="8317"/>
                    <a:pt x="980442" y="51872"/>
                    <a:pt x="979348" y="107465"/>
                  </a:cubicBezTo>
                  <a:cubicBezTo>
                    <a:pt x="978254" y="160432"/>
                    <a:pt x="934703" y="204643"/>
                    <a:pt x="881085" y="203987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0" name="Freeform: Shape 269">
              <a:extLst>
                <a:ext uri="{FF2B5EF4-FFF2-40B4-BE49-F238E27FC236}">
                  <a16:creationId xmlns="" xmlns:a16="http://schemas.microsoft.com/office/drawing/2014/main" id="{56764976-F307-8241-7304-BEDCF7E1ECBC}"/>
                </a:ext>
              </a:extLst>
            </p:cNvPr>
            <p:cNvSpPr/>
            <p:nvPr/>
          </p:nvSpPr>
          <p:spPr>
            <a:xfrm rot="5400000">
              <a:off x="2372004" y="1121843"/>
              <a:ext cx="979385" cy="204014"/>
            </a:xfrm>
            <a:custGeom>
              <a:avLst/>
              <a:gdLst>
                <a:gd name="connsiteX0" fmla="*/ 880682 w 979385"/>
                <a:gd name="connsiteY0" fmla="*/ 204015 h 204014"/>
                <a:gd name="connsiteX1" fmla="*/ 96550 w 979385"/>
                <a:gd name="connsiteY1" fmla="*/ 196136 h 204014"/>
                <a:gd name="connsiteX2" fmla="*/ 38 w 979385"/>
                <a:gd name="connsiteY2" fmla="*/ 96988 h 204014"/>
                <a:gd name="connsiteX3" fmla="*/ 98739 w 979385"/>
                <a:gd name="connsiteY3" fmla="*/ 28 h 204014"/>
                <a:gd name="connsiteX4" fmla="*/ 881776 w 979385"/>
                <a:gd name="connsiteY4" fmla="*/ 7470 h 204014"/>
                <a:gd name="connsiteX5" fmla="*/ 979383 w 979385"/>
                <a:gd name="connsiteY5" fmla="*/ 107274 h 204014"/>
                <a:gd name="connsiteX6" fmla="*/ 880682 w 979385"/>
                <a:gd name="connsiteY6" fmla="*/ 204015 h 204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79385" h="204014">
                  <a:moveTo>
                    <a:pt x="880682" y="204015"/>
                  </a:moveTo>
                  <a:lnTo>
                    <a:pt x="96550" y="196136"/>
                  </a:lnTo>
                  <a:cubicBezTo>
                    <a:pt x="43370" y="195698"/>
                    <a:pt x="-1494" y="151486"/>
                    <a:pt x="38" y="96988"/>
                  </a:cubicBezTo>
                  <a:cubicBezTo>
                    <a:pt x="476" y="43364"/>
                    <a:pt x="44464" y="-1285"/>
                    <a:pt x="98739" y="28"/>
                  </a:cubicBezTo>
                  <a:lnTo>
                    <a:pt x="881776" y="7470"/>
                  </a:lnTo>
                  <a:cubicBezTo>
                    <a:pt x="936926" y="8345"/>
                    <a:pt x="979820" y="52776"/>
                    <a:pt x="979383" y="107274"/>
                  </a:cubicBezTo>
                  <a:cubicBezTo>
                    <a:pt x="979383" y="160241"/>
                    <a:pt x="934956" y="204015"/>
                    <a:pt x="880682" y="204015"/>
                  </a:cubicBezTo>
                </a:path>
              </a:pathLst>
            </a:custGeom>
            <a:solidFill>
              <a:srgbClr val="737373"/>
            </a:solidFill>
            <a:ln w="5600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b="13522"/>
          <a:stretch>
            <a:fillRect/>
          </a:stretch>
        </p:blipFill>
        <p:spPr>
          <a:xfrm rot="3492746">
            <a:off x="-2882550" y="-572463"/>
            <a:ext cx="4347485" cy="4584870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987055" y="7868603"/>
            <a:ext cx="830964" cy="667793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987055" y="6665074"/>
            <a:ext cx="830964" cy="667793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22144" y="2263080"/>
            <a:ext cx="1213112" cy="193956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545148">
            <a:off x="-901156" y="8375721"/>
            <a:ext cx="3859712" cy="2105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259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530197" y="329803"/>
            <a:ext cx="17528767" cy="962739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94581" y="7505700"/>
            <a:ext cx="2356056" cy="3670908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088553" y="8241030"/>
            <a:ext cx="2608772" cy="270721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534029">
            <a:off x="-702219" y="2994635"/>
            <a:ext cx="2787171" cy="2751698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09598">
            <a:off x="14724650" y="591172"/>
            <a:ext cx="4418284" cy="225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588577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Picture 4">
            <a:extLst>
              <a:ext uri="{FF2B5EF4-FFF2-40B4-BE49-F238E27FC236}">
                <a16:creationId xmlns="" xmlns:a16="http://schemas.microsoft.com/office/drawing/2014/main" id="{8755C623-9D59-6681-6CD4-DA9B16B419EB}"/>
              </a:ext>
            </a:extLst>
          </p:cNvPr>
          <p:cNvGrpSpPr/>
          <p:nvPr/>
        </p:nvGrpSpPr>
        <p:grpSpPr>
          <a:xfrm>
            <a:off x="1988232" y="739716"/>
            <a:ext cx="14554200" cy="9410700"/>
            <a:chOff x="4210050" y="3044008"/>
            <a:chExt cx="6988134" cy="6483954"/>
          </a:xfrm>
        </p:grpSpPr>
        <p:sp>
          <p:nvSpPr>
            <p:cNvPr id="12" name="Freeform: Shape 11">
              <a:extLst>
                <a:ext uri="{FF2B5EF4-FFF2-40B4-BE49-F238E27FC236}">
                  <a16:creationId xmlns="" xmlns:a16="http://schemas.microsoft.com/office/drawing/2014/main" id="{5DF81937-6FD1-9230-3487-B943C263D987}"/>
                </a:ext>
              </a:extLst>
            </p:cNvPr>
            <p:cNvSpPr/>
            <p:nvPr/>
          </p:nvSpPr>
          <p:spPr>
            <a:xfrm>
              <a:off x="4635688" y="3552818"/>
              <a:ext cx="5916155" cy="5975144"/>
            </a:xfrm>
            <a:custGeom>
              <a:avLst/>
              <a:gdLst>
                <a:gd name="connsiteX0" fmla="*/ 5916156 w 5916155"/>
                <a:gd name="connsiteY0" fmla="*/ 0 h 5975144"/>
                <a:gd name="connsiteX1" fmla="*/ 5916156 w 5916155"/>
                <a:gd name="connsiteY1" fmla="*/ 5975145 h 5975144"/>
                <a:gd name="connsiteX2" fmla="*/ 0 w 5916155"/>
                <a:gd name="connsiteY2" fmla="*/ 5610422 h 59751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16155" h="5975144">
                  <a:moveTo>
                    <a:pt x="5916156" y="0"/>
                  </a:moveTo>
                  <a:lnTo>
                    <a:pt x="5916156" y="5975145"/>
                  </a:lnTo>
                  <a:lnTo>
                    <a:pt x="0" y="5610422"/>
                  </a:lnTo>
                  <a:close/>
                </a:path>
              </a:pathLst>
            </a:custGeom>
            <a:solidFill>
              <a:srgbClr val="000000">
                <a:alpha val="10000"/>
              </a:srgbClr>
            </a:solidFill>
            <a:ln w="2249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3" name="Picture 4">
              <a:extLst>
                <a:ext uri="{FF2B5EF4-FFF2-40B4-BE49-F238E27FC236}">
                  <a16:creationId xmlns="" xmlns:a16="http://schemas.microsoft.com/office/drawing/2014/main" id="{77504055-8008-F179-94AB-FBC90B807E99}"/>
                </a:ext>
              </a:extLst>
            </p:cNvPr>
            <p:cNvGrpSpPr/>
            <p:nvPr/>
          </p:nvGrpSpPr>
          <p:grpSpPr>
            <a:xfrm>
              <a:off x="4210050" y="3044008"/>
              <a:ext cx="6988134" cy="6285924"/>
              <a:chOff x="4210050" y="3044008"/>
              <a:chExt cx="6988134" cy="6285924"/>
            </a:xfrm>
          </p:grpSpPr>
          <p:sp>
            <p:nvSpPr>
              <p:cNvPr id="14" name="Freeform: Shape 13">
                <a:extLst>
                  <a:ext uri="{FF2B5EF4-FFF2-40B4-BE49-F238E27FC236}">
                    <a16:creationId xmlns="" xmlns:a16="http://schemas.microsoft.com/office/drawing/2014/main" id="{0E4067CB-B05F-FE0D-1D6D-D5417314A5AE}"/>
                  </a:ext>
                </a:extLst>
              </p:cNvPr>
              <p:cNvSpPr/>
              <p:nvPr/>
            </p:nvSpPr>
            <p:spPr>
              <a:xfrm>
                <a:off x="4210050" y="3158918"/>
                <a:ext cx="6988134" cy="6171014"/>
              </a:xfrm>
              <a:custGeom>
                <a:avLst/>
                <a:gdLst>
                  <a:gd name="connsiteX0" fmla="*/ 153140 w 5916155"/>
                  <a:gd name="connsiteY0" fmla="*/ 0 h 5880587"/>
                  <a:gd name="connsiteX1" fmla="*/ 0 w 5916155"/>
                  <a:gd name="connsiteY1" fmla="*/ 5727494 h 5880587"/>
                  <a:gd name="connsiteX2" fmla="*/ 5763016 w 5916155"/>
                  <a:gd name="connsiteY2" fmla="*/ 5880587 h 5880587"/>
                  <a:gd name="connsiteX3" fmla="*/ 5916156 w 5916155"/>
                  <a:gd name="connsiteY3" fmla="*/ 117071 h 5880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916155" h="5880587">
                    <a:moveTo>
                      <a:pt x="153140" y="0"/>
                    </a:moveTo>
                    <a:lnTo>
                      <a:pt x="0" y="5727494"/>
                    </a:lnTo>
                    <a:lnTo>
                      <a:pt x="5763016" y="5880587"/>
                    </a:lnTo>
                    <a:lnTo>
                      <a:pt x="5916156" y="117071"/>
                    </a:lnTo>
                    <a:close/>
                  </a:path>
                </a:pathLst>
              </a:custGeom>
              <a:solidFill>
                <a:schemeClr val="bg1"/>
              </a:solidFill>
              <a:ln w="2249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" name="Freeform: Shape 14">
                <a:extLst>
                  <a:ext uri="{FF2B5EF4-FFF2-40B4-BE49-F238E27FC236}">
                    <a16:creationId xmlns="" xmlns:a16="http://schemas.microsoft.com/office/drawing/2014/main" id="{912B5491-6B5B-07CB-BFFB-290ACB3C1801}"/>
                  </a:ext>
                </a:extLst>
              </p:cNvPr>
              <p:cNvSpPr/>
              <p:nvPr/>
            </p:nvSpPr>
            <p:spPr>
              <a:xfrm>
                <a:off x="4210050" y="3044008"/>
                <a:ext cx="1837679" cy="1650256"/>
              </a:xfrm>
              <a:custGeom>
                <a:avLst/>
                <a:gdLst>
                  <a:gd name="connsiteX0" fmla="*/ 0 w 1837679"/>
                  <a:gd name="connsiteY0" fmla="*/ 1224747 h 1650256"/>
                  <a:gd name="connsiteX1" fmla="*/ 425639 w 1837679"/>
                  <a:gd name="connsiteY1" fmla="*/ 1650257 h 1650256"/>
                  <a:gd name="connsiteX2" fmla="*/ 1837679 w 1837679"/>
                  <a:gd name="connsiteY2" fmla="*/ 391739 h 1650256"/>
                  <a:gd name="connsiteX3" fmla="*/ 1378259 w 1837679"/>
                  <a:gd name="connsiteY3" fmla="*/ 0 h 1650256"/>
                  <a:gd name="connsiteX4" fmla="*/ 0 w 1837679"/>
                  <a:gd name="connsiteY4" fmla="*/ 1224747 h 16502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37679" h="1650256">
                    <a:moveTo>
                      <a:pt x="0" y="1224747"/>
                    </a:moveTo>
                    <a:lnTo>
                      <a:pt x="425639" y="1650257"/>
                    </a:lnTo>
                    <a:cubicBezTo>
                      <a:pt x="425639" y="1650257"/>
                      <a:pt x="1767865" y="648396"/>
                      <a:pt x="1837679" y="391739"/>
                    </a:cubicBezTo>
                    <a:lnTo>
                      <a:pt x="1378259" y="0"/>
                    </a:lnTo>
                    <a:cubicBezTo>
                      <a:pt x="1378259" y="0"/>
                      <a:pt x="373842" y="986102"/>
                      <a:pt x="0" y="1224747"/>
                    </a:cubicBezTo>
                    <a:close/>
                  </a:path>
                </a:pathLst>
              </a:custGeom>
              <a:solidFill>
                <a:srgbClr val="FFDF2B">
                  <a:alpha val="81000"/>
                </a:srgbClr>
              </a:solidFill>
              <a:ln w="2249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" name="Freeform: Shape 15">
                <a:extLst>
                  <a:ext uri="{FF2B5EF4-FFF2-40B4-BE49-F238E27FC236}">
                    <a16:creationId xmlns="" xmlns:a16="http://schemas.microsoft.com/office/drawing/2014/main" id="{96098386-05A2-A9CB-74D4-56EEBDCA5DFA}"/>
                  </a:ext>
                </a:extLst>
              </p:cNvPr>
              <p:cNvSpPr/>
              <p:nvPr/>
            </p:nvSpPr>
            <p:spPr>
              <a:xfrm>
                <a:off x="9305539" y="3145319"/>
                <a:ext cx="1892645" cy="1069402"/>
              </a:xfrm>
              <a:custGeom>
                <a:avLst/>
                <a:gdLst>
                  <a:gd name="connsiteX0" fmla="*/ 106764 w 1892645"/>
                  <a:gd name="connsiteY0" fmla="*/ 0 h 1069402"/>
                  <a:gd name="connsiteX1" fmla="*/ 5422 w 1892645"/>
                  <a:gd name="connsiteY1" fmla="*/ 594363 h 1069402"/>
                  <a:gd name="connsiteX2" fmla="*/ 1687709 w 1892645"/>
                  <a:gd name="connsiteY2" fmla="*/ 1069402 h 1069402"/>
                  <a:gd name="connsiteX3" fmla="*/ 1892646 w 1892645"/>
                  <a:gd name="connsiteY3" fmla="*/ 533576 h 1069402"/>
                  <a:gd name="connsiteX4" fmla="*/ 106764 w 1892645"/>
                  <a:gd name="connsiteY4" fmla="*/ 0 h 1069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92645" h="1069402">
                    <a:moveTo>
                      <a:pt x="106764" y="0"/>
                    </a:moveTo>
                    <a:cubicBezTo>
                      <a:pt x="106764" y="0"/>
                      <a:pt x="-28359" y="493051"/>
                      <a:pt x="5422" y="594363"/>
                    </a:cubicBezTo>
                    <a:cubicBezTo>
                      <a:pt x="5422" y="594363"/>
                      <a:pt x="1604383" y="952331"/>
                      <a:pt x="1687709" y="1069402"/>
                    </a:cubicBezTo>
                    <a:lnTo>
                      <a:pt x="1892646" y="533576"/>
                    </a:lnTo>
                    <a:cubicBezTo>
                      <a:pt x="1892646" y="535827"/>
                      <a:pt x="1331884" y="290427"/>
                      <a:pt x="106764" y="0"/>
                    </a:cubicBezTo>
                    <a:close/>
                  </a:path>
                </a:pathLst>
              </a:custGeom>
              <a:solidFill>
                <a:srgbClr val="FFDF2B">
                  <a:alpha val="81000"/>
                </a:srgbClr>
              </a:solidFill>
              <a:ln w="2249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4507196" y="2767317"/>
            <a:ext cx="10709959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: </a:t>
            </a:r>
          </a:p>
          <a:p>
            <a:endPara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uclid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 err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b="1" dirty="0" err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b="1" dirty="0" err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0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0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0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0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ia </a:t>
            </a:r>
            <a:r>
              <a:rPr lang="en-US" sz="3000" b="1" dirty="0" err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3000" b="1" dirty="0" smtClean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 err="1" smtClean="0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b="1" dirty="0" smtClean="0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000" b="1" dirty="0" err="1" smtClean="0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b="1" dirty="0" smtClean="0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b="1" dirty="0" smtClean="0">
                <a:solidFill>
                  <a:srgbClr val="F608B2"/>
                </a:solidFill>
              </a:rPr>
              <a:t> </a:t>
            </a:r>
            <a:r>
              <a:rPr lang="en-US" sz="3000" b="1" dirty="0" err="1">
                <a:solidFill>
                  <a:srgbClr val="F608B2"/>
                </a:solidFill>
              </a:rPr>
              <a:t>của</a:t>
            </a:r>
            <a:r>
              <a:rPr lang="en-US" sz="3000" b="1" dirty="0">
                <a:solidFill>
                  <a:srgbClr val="F608B2"/>
                </a:solidFill>
              </a:rPr>
              <a:t> </a:t>
            </a:r>
            <a:r>
              <a:rPr lang="en-US" sz="3000" b="1" dirty="0" err="1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000" b="1" dirty="0" err="1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000" b="1" dirty="0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1" dirty="0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000" b="1" dirty="0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608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endParaRPr lang="en-US" sz="3000" b="1" dirty="0" smtClean="0">
              <a:solidFill>
                <a:srgbClr val="F608B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525946" y="6626083"/>
            <a:ext cx="830964" cy="667793"/>
          </a:xfrm>
          <a:prstGeom prst="rect">
            <a:avLst/>
          </a:prstGeom>
        </p:spPr>
      </p:pic>
      <p:pic>
        <p:nvPicPr>
          <p:cNvPr id="1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613655" y="4076700"/>
            <a:ext cx="830964" cy="667793"/>
          </a:xfrm>
          <a:prstGeom prst="rect">
            <a:avLst/>
          </a:prstGeom>
        </p:spPr>
      </p:pic>
      <p:pic>
        <p:nvPicPr>
          <p:cNvPr id="2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525946" y="5280385"/>
            <a:ext cx="830964" cy="667793"/>
          </a:xfrm>
          <a:prstGeom prst="rect">
            <a:avLst/>
          </a:prstGeom>
        </p:spPr>
      </p:pic>
      <p:pic>
        <p:nvPicPr>
          <p:cNvPr id="21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525946" y="7759797"/>
            <a:ext cx="830964" cy="667793"/>
          </a:xfrm>
          <a:prstGeom prst="rect">
            <a:avLst/>
          </a:prstGeom>
        </p:spPr>
      </p:pic>
      <p:pic>
        <p:nvPicPr>
          <p:cNvPr id="22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8184387" y="192308"/>
            <a:ext cx="2161890" cy="2075414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33400" y="2170241"/>
            <a:ext cx="1349340" cy="108437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0" y="9057948"/>
            <a:ext cx="2708432" cy="120648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CB86665A-897F-5987-84CD-FB3F9E253798}"/>
              </a:ext>
            </a:extLst>
          </p:cNvPr>
          <p:cNvSpPr txBox="1"/>
          <p:nvPr/>
        </p:nvSpPr>
        <p:spPr>
          <a:xfrm>
            <a:off x="144225" y="360690"/>
            <a:ext cx="95975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//d’, A</a:t>
            </a:r>
            <a:r>
              <a:rPr lang="en-US" sz="4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70</a:t>
            </a:r>
            <a:r>
              <a:rPr lang="en-US" sz="4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$22.2022.70$7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54956"/>
              </p:ext>
            </p:extLst>
          </p:nvPr>
        </p:nvGraphicFramePr>
        <p:xfrm>
          <a:off x="9926895" y="312420"/>
          <a:ext cx="6989505" cy="465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14" imgW="2563156" imgH="2041991" progId="FXDraw.Graphic">
                  <p:embed/>
                </p:oleObj>
              </mc:Choice>
              <mc:Fallback>
                <p:oleObj r:id="rId14" imgW="2563156" imgH="2041991" progId="FXDraw.Graphic">
                  <p:embed/>
                  <p:pic>
                    <p:nvPicPr>
                      <p:cNvPr id="0" name="Object 1" descr="OPL20U25GSXzBJYl68kk8uQGfFKzs7yb1M4KJWUiLk6ZEvGF+qCIPSnY57AbBFCvTW$22.2022.70$70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6895" y="312420"/>
                        <a:ext cx="6989505" cy="4659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3190661" y="1605767"/>
            <a:ext cx="1371600" cy="1005840"/>
            <a:chOff x="13190661" y="1605767"/>
            <a:chExt cx="1371600" cy="1005840"/>
          </a:xfrm>
        </p:grpSpPr>
        <p:sp>
          <p:nvSpPr>
            <p:cNvPr id="11" name="TextBox 10"/>
            <p:cNvSpPr txBox="1"/>
            <p:nvPr/>
          </p:nvSpPr>
          <p:spPr>
            <a:xfrm>
              <a:off x="13647861" y="1877854"/>
              <a:ext cx="914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chemeClr val="accent6">
                      <a:lumMod val="50000"/>
                    </a:schemeClr>
                  </a:solidFill>
                </a:rPr>
                <a:t>70</a:t>
              </a:r>
              <a:r>
                <a:rPr lang="en-US" sz="3200" b="1" baseline="30000" dirty="0" smtClean="0">
                  <a:solidFill>
                    <a:schemeClr val="accent6">
                      <a:lumMod val="50000"/>
                    </a:schemeClr>
                  </a:solidFill>
                </a:rPr>
                <a:t>0</a:t>
              </a:r>
              <a:endParaRPr lang="en-US" sz="3200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13190661" y="1605767"/>
              <a:ext cx="261645" cy="1005840"/>
            </a:xfrm>
            <a:custGeom>
              <a:avLst/>
              <a:gdLst>
                <a:gd name="connsiteX0" fmla="*/ 76200 w 261645"/>
                <a:gd name="connsiteY0" fmla="*/ 0 h 1005840"/>
                <a:gd name="connsiteX1" fmla="*/ 121920 w 261645"/>
                <a:gd name="connsiteY1" fmla="*/ 76200 h 1005840"/>
                <a:gd name="connsiteX2" fmla="*/ 137160 w 261645"/>
                <a:gd name="connsiteY2" fmla="*/ 121920 h 1005840"/>
                <a:gd name="connsiteX3" fmla="*/ 198120 w 261645"/>
                <a:gd name="connsiteY3" fmla="*/ 213360 h 1005840"/>
                <a:gd name="connsiteX4" fmla="*/ 243840 w 261645"/>
                <a:gd name="connsiteY4" fmla="*/ 365760 h 1005840"/>
                <a:gd name="connsiteX5" fmla="*/ 259080 w 261645"/>
                <a:gd name="connsiteY5" fmla="*/ 411480 h 1005840"/>
                <a:gd name="connsiteX6" fmla="*/ 213360 w 261645"/>
                <a:gd name="connsiteY6" fmla="*/ 716280 h 1005840"/>
                <a:gd name="connsiteX7" fmla="*/ 167640 w 261645"/>
                <a:gd name="connsiteY7" fmla="*/ 762000 h 1005840"/>
                <a:gd name="connsiteX8" fmla="*/ 121920 w 261645"/>
                <a:gd name="connsiteY8" fmla="*/ 853440 h 1005840"/>
                <a:gd name="connsiteX9" fmla="*/ 76200 w 261645"/>
                <a:gd name="connsiteY9" fmla="*/ 883920 h 1005840"/>
                <a:gd name="connsiteX10" fmla="*/ 60960 w 261645"/>
                <a:gd name="connsiteY10" fmla="*/ 929640 h 1005840"/>
                <a:gd name="connsiteX11" fmla="*/ 0 w 261645"/>
                <a:gd name="connsiteY11" fmla="*/ 1005840 h 1005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61645" h="1005840">
                  <a:moveTo>
                    <a:pt x="76200" y="0"/>
                  </a:moveTo>
                  <a:cubicBezTo>
                    <a:pt x="91440" y="25400"/>
                    <a:pt x="108673" y="49706"/>
                    <a:pt x="121920" y="76200"/>
                  </a:cubicBezTo>
                  <a:cubicBezTo>
                    <a:pt x="129104" y="90568"/>
                    <a:pt x="129358" y="107877"/>
                    <a:pt x="137160" y="121920"/>
                  </a:cubicBezTo>
                  <a:cubicBezTo>
                    <a:pt x="154950" y="153942"/>
                    <a:pt x="198120" y="213360"/>
                    <a:pt x="198120" y="213360"/>
                  </a:cubicBezTo>
                  <a:cubicBezTo>
                    <a:pt x="221152" y="305489"/>
                    <a:pt x="206736" y="254449"/>
                    <a:pt x="243840" y="365760"/>
                  </a:cubicBezTo>
                  <a:lnTo>
                    <a:pt x="259080" y="411480"/>
                  </a:lnTo>
                  <a:cubicBezTo>
                    <a:pt x="249801" y="569219"/>
                    <a:pt x="290337" y="623908"/>
                    <a:pt x="213360" y="716280"/>
                  </a:cubicBezTo>
                  <a:cubicBezTo>
                    <a:pt x="199562" y="732837"/>
                    <a:pt x="182880" y="746760"/>
                    <a:pt x="167640" y="762000"/>
                  </a:cubicBezTo>
                  <a:cubicBezTo>
                    <a:pt x="155245" y="799185"/>
                    <a:pt x="151463" y="823897"/>
                    <a:pt x="121920" y="853440"/>
                  </a:cubicBezTo>
                  <a:cubicBezTo>
                    <a:pt x="108968" y="866392"/>
                    <a:pt x="91440" y="873760"/>
                    <a:pt x="76200" y="883920"/>
                  </a:cubicBezTo>
                  <a:cubicBezTo>
                    <a:pt x="71120" y="899160"/>
                    <a:pt x="68144" y="915272"/>
                    <a:pt x="60960" y="929640"/>
                  </a:cubicBezTo>
                  <a:cubicBezTo>
                    <a:pt x="41735" y="968090"/>
                    <a:pt x="28350" y="977490"/>
                    <a:pt x="0" y="100584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844329" y="4610100"/>
            <a:ext cx="172974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3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3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UcPeriod"/>
            </a:pP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B.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C.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D.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3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3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3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B.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C.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3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3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UcPeriod"/>
            </a:pP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r>
              <a:rPr lang="en-US" sz="3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B. 70</a:t>
            </a:r>
            <a:r>
              <a:rPr lang="en-US" sz="3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C. 140</a:t>
            </a:r>
            <a:r>
              <a:rPr lang="en-US" sz="3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D. 35</a:t>
            </a:r>
            <a:r>
              <a:rPr lang="en-US" sz="3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3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10</a:t>
            </a:r>
            <a:r>
              <a:rPr lang="en-US" sz="3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B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70</a:t>
            </a:r>
            <a:r>
              <a:rPr lang="en-US" sz="3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40</a:t>
            </a:r>
            <a:r>
              <a:rPr lang="en-US" sz="3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35</a:t>
            </a:r>
            <a:r>
              <a:rPr lang="en-US" sz="3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endParaRPr lang="en-US" sz="3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6400800" y="419100"/>
            <a:ext cx="152400" cy="1524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553200" y="419100"/>
            <a:ext cx="152400" cy="1524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3" name="Picture 3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 r="50338" b="57185"/>
          <a:stretch>
            <a:fillRect/>
          </a:stretch>
        </p:blipFill>
        <p:spPr>
          <a:xfrm rot="1569808">
            <a:off x="17270380" y="39197"/>
            <a:ext cx="3299090" cy="375472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520160" y="8831940"/>
            <a:ext cx="1592964" cy="1350810"/>
          </a:xfrm>
          <a:prstGeom prst="rect">
            <a:avLst/>
          </a:prstGeom>
        </p:spPr>
      </p:pic>
      <p:pic>
        <p:nvPicPr>
          <p:cNvPr id="35" name="Picture 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952594" y="181003"/>
            <a:ext cx="1434102" cy="1152497"/>
          </a:xfrm>
          <a:prstGeom prst="rect">
            <a:avLst/>
          </a:prstGeom>
        </p:spPr>
      </p:pic>
      <p:pic>
        <p:nvPicPr>
          <p:cNvPr id="36" name="Picture 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848600" y="9206313"/>
            <a:ext cx="1278686" cy="1027599"/>
          </a:xfrm>
          <a:prstGeom prst="rect">
            <a:avLst/>
          </a:prstGeom>
        </p:spPr>
      </p:pic>
      <p:pic>
        <p:nvPicPr>
          <p:cNvPr id="17" name="Picture 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87414" y="1866950"/>
            <a:ext cx="1278686" cy="1027599"/>
          </a:xfrm>
          <a:prstGeom prst="rect">
            <a:avLst/>
          </a:prstGeom>
        </p:spPr>
      </p:pic>
      <p:pic>
        <p:nvPicPr>
          <p:cNvPr id="18" name="Picture 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61244" y="2136181"/>
            <a:ext cx="1434102" cy="1152497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="" xmlns:a16="http://schemas.microsoft.com/office/drawing/2014/main" id="{C8A016C2-B662-E6FA-9762-211F9A4F9444}"/>
              </a:ext>
            </a:extLst>
          </p:cNvPr>
          <p:cNvSpPr/>
          <p:nvPr/>
        </p:nvSpPr>
        <p:spPr>
          <a:xfrm>
            <a:off x="14092151" y="5103506"/>
            <a:ext cx="843049" cy="751725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="" xmlns:a16="http://schemas.microsoft.com/office/drawing/2014/main" id="{C8A016C2-B662-E6FA-9762-211F9A4F9444}"/>
              </a:ext>
            </a:extLst>
          </p:cNvPr>
          <p:cNvSpPr/>
          <p:nvPr/>
        </p:nvSpPr>
        <p:spPr>
          <a:xfrm>
            <a:off x="9271697" y="6057900"/>
            <a:ext cx="862903" cy="844114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C8A016C2-B662-E6FA-9762-211F9A4F9444}"/>
              </a:ext>
            </a:extLst>
          </p:cNvPr>
          <p:cNvSpPr/>
          <p:nvPr/>
        </p:nvSpPr>
        <p:spPr>
          <a:xfrm>
            <a:off x="4943017" y="7200899"/>
            <a:ext cx="848184" cy="773091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="" xmlns:a16="http://schemas.microsoft.com/office/drawing/2014/main" id="{C8A016C2-B662-E6FA-9762-211F9A4F9444}"/>
              </a:ext>
            </a:extLst>
          </p:cNvPr>
          <p:cNvSpPr/>
          <p:nvPr/>
        </p:nvSpPr>
        <p:spPr>
          <a:xfrm>
            <a:off x="570271" y="8286612"/>
            <a:ext cx="790973" cy="722204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307320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4229046" y="-3761443"/>
            <a:ext cx="9867900" cy="176404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B86665A-897F-5987-84CD-FB3F9E253798}"/>
              </a:ext>
            </a:extLst>
          </p:cNvPr>
          <p:cNvSpPr txBox="1"/>
          <p:nvPr/>
        </p:nvSpPr>
        <p:spPr>
          <a:xfrm>
            <a:off x="853618" y="2078964"/>
            <a:ext cx="95975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Đ) hay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S)  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0363200" y="577850"/>
            <a:ext cx="7620000" cy="4565650"/>
            <a:chOff x="10363200" y="577850"/>
            <a:chExt cx="7620000" cy="4565650"/>
          </a:xfrm>
        </p:grpSpPr>
        <p:pic>
          <p:nvPicPr>
            <p:cNvPr id="3" name="image87.png"/>
            <p:cNvPicPr/>
            <p:nvPr/>
          </p:nvPicPr>
          <p:blipFill>
            <a:blip r:embed="rId6"/>
            <a:srcRect/>
            <a:stretch>
              <a:fillRect/>
            </a:stretch>
          </p:blipFill>
          <p:spPr>
            <a:xfrm>
              <a:off x="10363200" y="577850"/>
              <a:ext cx="7620000" cy="4565650"/>
            </a:xfrm>
            <a:prstGeom prst="rect">
              <a:avLst/>
            </a:prstGeom>
            <a:ln/>
          </p:spPr>
        </p:pic>
        <p:sp>
          <p:nvSpPr>
            <p:cNvPr id="9" name="TextBox 8"/>
            <p:cNvSpPr txBox="1"/>
            <p:nvPr/>
          </p:nvSpPr>
          <p:spPr>
            <a:xfrm>
              <a:off x="12420600" y="14052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611100" y="36150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849600" y="164831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706600" y="3750899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251368" y="380714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163800" y="2078964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17" name="Table 16"/>
          <p:cNvGraphicFramePr>
            <a:graphicFrameLocks noGrp="1"/>
          </p:cNvGraphicFramePr>
          <p:nvPr>
            <p:extLst/>
          </p:nvPr>
        </p:nvGraphicFramePr>
        <p:xfrm>
          <a:off x="2272485" y="5342393"/>
          <a:ext cx="10361233" cy="37177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19892"/>
                <a:gridCol w="1541341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 án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342900" marR="0" lvl="0" indent="-3429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AutoNum type="alphaLcPeriod"/>
                        <a:tabLst>
                          <a:tab pos="457200" algn="l"/>
                        </a:tabLst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3800" kern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en-US" sz="3800" kern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le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 typeface="+mj-lt"/>
                        <a:buNone/>
                        <a:tabLst>
                          <a:tab pos="457200" algn="l"/>
                        </a:tabLst>
                        <a:defRPr/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AB//C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  <a:tabLst>
                          <a:tab pos="457200" algn="l"/>
                        </a:tabLst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3800" kern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r>
                        <a:rPr lang="en-US" sz="3800" kern="12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r>
                        <a:rPr lang="en-US" sz="3800" kern="12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r>
                        <a:rPr lang="en-US" sz="3800" kern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20</a:t>
                      </a:r>
                      <a:r>
                        <a:rPr lang="en-US" sz="3800" kern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4793029" y="8855214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peech Bubble: Oval 11">
            <a:extLst>
              <a:ext uri="{FF2B5EF4-FFF2-40B4-BE49-F238E27FC236}">
                <a16:creationId xmlns="" xmlns:a16="http://schemas.microsoft.com/office/drawing/2014/main" id="{265FACE9-E623-4642-294E-098684093BDB}"/>
              </a:ext>
            </a:extLst>
          </p:cNvPr>
          <p:cNvSpPr/>
          <p:nvPr/>
        </p:nvSpPr>
        <p:spPr>
          <a:xfrm>
            <a:off x="1371600" y="340103"/>
            <a:ext cx="8991598" cy="1308215"/>
          </a:xfrm>
          <a:prstGeom prst="wedgeEllipseCallou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Đ </a:t>
            </a:r>
            <a:r>
              <a:rPr lang="en-US" sz="4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TG:3p)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557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4229046" y="-3761443"/>
            <a:ext cx="9867900" cy="17640412"/>
          </a:xfrm>
          <a:prstGeom prst="rect">
            <a:avLst/>
          </a:prstGeom>
        </p:spPr>
      </p:pic>
      <p:pic>
        <p:nvPicPr>
          <p:cNvPr id="3" name="image87.png"/>
          <p:cNvPicPr/>
          <p:nvPr/>
        </p:nvPicPr>
        <p:blipFill>
          <a:blip r:embed="rId6"/>
          <a:srcRect/>
          <a:stretch>
            <a:fillRect/>
          </a:stretch>
        </p:blipFill>
        <p:spPr>
          <a:xfrm>
            <a:off x="10441368" y="232535"/>
            <a:ext cx="7620000" cy="4565650"/>
          </a:xfrm>
          <a:prstGeom prst="rect">
            <a:avLst/>
          </a:prstGeom>
          <a:ln/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B86665A-897F-5987-84CD-FB3F9E253798}"/>
              </a:ext>
            </a:extLst>
          </p:cNvPr>
          <p:cNvSpPr txBox="1"/>
          <p:nvPr/>
        </p:nvSpPr>
        <p:spPr>
          <a:xfrm>
            <a:off x="853618" y="2078964"/>
            <a:ext cx="95975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Đ) hay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S)  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20600" y="11049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611100" y="325605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849600" y="1648318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706600" y="3750899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51368" y="380714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163800" y="2078964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9097997"/>
              </p:ext>
            </p:extLst>
          </p:nvPr>
        </p:nvGraphicFramePr>
        <p:xfrm>
          <a:off x="2272485" y="5342393"/>
          <a:ext cx="10361233" cy="37177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19892"/>
                <a:gridCol w="1541341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 án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342900" marR="0" lvl="0" indent="-3429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AutoNum type="alphaLcPeriod"/>
                        <a:tabLst>
                          <a:tab pos="457200" algn="l"/>
                        </a:tabLst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3800" kern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en-US" sz="3800" kern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le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 typeface="+mj-lt"/>
                        <a:buNone/>
                        <a:tabLst>
                          <a:tab pos="457200" algn="l"/>
                        </a:tabLst>
                        <a:defRPr/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AB//C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  <a:tabLst>
                          <a:tab pos="457200" algn="l"/>
                        </a:tabLst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3800" kern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r>
                        <a:rPr lang="en-US" sz="3800" kern="12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r>
                        <a:rPr lang="en-US" sz="3800" kern="12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r>
                        <a:rPr lang="en-US" sz="3800" kern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20</a:t>
                      </a:r>
                      <a:r>
                        <a:rPr lang="en-US" sz="3800" kern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4793029" y="8855214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519589"/>
              </p:ext>
            </p:extLst>
          </p:nvPr>
        </p:nvGraphicFramePr>
        <p:xfrm>
          <a:off x="2324100" y="5258127"/>
          <a:ext cx="10361233" cy="37177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19892"/>
                <a:gridCol w="1541341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 án</a:t>
                      </a:r>
                      <a:endParaRPr lang="en-US" sz="38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342900" marR="0" lvl="0" indent="-3429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AutoNum type="alphaLcPeriod"/>
                        <a:tabLst>
                          <a:tab pos="457200" algn="l"/>
                        </a:tabLst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3800" kern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en-US" sz="3800" kern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le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3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 typeface="+mj-lt"/>
                        <a:buNone/>
                        <a:tabLst>
                          <a:tab pos="457200" algn="l"/>
                        </a:tabLst>
                        <a:defRPr/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AB//C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3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  <a:endParaRPr lang="en-US" sz="3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  <a:tabLst>
                          <a:tab pos="457200" algn="l"/>
                        </a:tabLst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3800" kern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r>
                        <a:rPr lang="en-US" sz="3800" kern="12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r>
                        <a:rPr lang="en-US" sz="3800" kern="12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80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3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  <a:endParaRPr lang="en-US" sz="3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r>
                        <a:rPr lang="en-US" sz="3800" kern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20</a:t>
                      </a:r>
                      <a:r>
                        <a:rPr lang="en-US" sz="3800" kern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38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  <a:r>
                        <a:rPr lang="en-US" sz="3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8069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b="13522"/>
          <a:stretch>
            <a:fillRect/>
          </a:stretch>
        </p:blipFill>
        <p:spPr>
          <a:xfrm rot="3492746">
            <a:off x="-20326" y="8458588"/>
            <a:ext cx="3164821" cy="333762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987055" y="9039830"/>
            <a:ext cx="830964" cy="667793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987055" y="7868603"/>
            <a:ext cx="830964" cy="667793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987055" y="6665074"/>
            <a:ext cx="830964" cy="667793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56017" y="9644454"/>
            <a:ext cx="1572333" cy="917671"/>
          </a:xfrm>
          <a:prstGeom prst="rect">
            <a:avLst/>
          </a:prstGeom>
        </p:spPr>
      </p:pic>
      <p:sp>
        <p:nvSpPr>
          <p:cNvPr id="277" name="TextBox 276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DCF71664-896C-340F-B4B3-DC6A8A46044B}"/>
              </a:ext>
            </a:extLst>
          </p:cNvPr>
          <p:cNvSpPr txBox="1"/>
          <p:nvPr/>
        </p:nvSpPr>
        <p:spPr>
          <a:xfrm>
            <a:off x="1562084" y="940990"/>
            <a:ext cx="811531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nl-NL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nl-NL" sz="40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4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hình </a:t>
            </a:r>
            <a:r>
              <a:rPr lang="nl-NL" sz="40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, biết</a:t>
            </a:r>
          </a:p>
          <a:p>
            <a:pPr algn="just">
              <a:lnSpc>
                <a:spcPct val="150000"/>
              </a:lnSpc>
            </a:pPr>
            <a:r>
              <a:rPr lang="nl-NL" sz="40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;                            </a:t>
            </a:r>
          </a:p>
        </p:txBody>
      </p:sp>
      <p:pic>
        <p:nvPicPr>
          <p:cNvPr id="279" name="Picture 1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0" y="800101"/>
            <a:ext cx="1315644" cy="156624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80777"/>
              </p:ext>
            </p:extLst>
          </p:nvPr>
        </p:nvGraphicFramePr>
        <p:xfrm>
          <a:off x="1219200" y="2124208"/>
          <a:ext cx="4264288" cy="68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6" imgW="1358640" imgH="228600" progId="Equation.DSMT4">
                  <p:embed/>
                </p:oleObj>
              </mc:Choice>
              <mc:Fallback>
                <p:oleObj name="Equation" r:id="rId16" imgW="13586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24208"/>
                        <a:ext cx="4264288" cy="689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109588"/>
              </p:ext>
            </p:extLst>
          </p:nvPr>
        </p:nvGraphicFramePr>
        <p:xfrm>
          <a:off x="5638800" y="2019300"/>
          <a:ext cx="3602727" cy="78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8" imgW="1358900" imgH="292100" progId="Equation.DSMT4">
                  <p:embed/>
                </p:oleObj>
              </mc:Choice>
              <mc:Fallback>
                <p:oleObj name="Equation" r:id="rId18" imgW="13589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19300"/>
                        <a:ext cx="3602727" cy="787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83107"/>
              </p:ext>
            </p:extLst>
          </p:nvPr>
        </p:nvGraphicFramePr>
        <p:xfrm>
          <a:off x="700697" y="3790935"/>
          <a:ext cx="1527720" cy="96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20" imgW="418918" imgH="253890" progId="Equation.DSMT4">
                  <p:embed/>
                </p:oleObj>
              </mc:Choice>
              <mc:Fallback>
                <p:oleObj name="Equation" r:id="rId20" imgW="418918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97" y="3790935"/>
                        <a:ext cx="1527720" cy="963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350583" y="6033015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5" name="TextBox 284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DCF71664-896C-340F-B4B3-DC6A8A46044B}"/>
              </a:ext>
            </a:extLst>
          </p:cNvPr>
          <p:cNvSpPr txBox="1"/>
          <p:nvPr/>
        </p:nvSpPr>
        <p:spPr>
          <a:xfrm>
            <a:off x="76200" y="2936184"/>
            <a:ext cx="998220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eriod"/>
            </a:pPr>
            <a:r>
              <a:rPr lang="nl-NL" sz="4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 BC // AM</a:t>
            </a:r>
          </a:p>
          <a:p>
            <a:pPr marL="742950" indent="-742950" algn="just">
              <a:lnSpc>
                <a:spcPct val="150000"/>
              </a:lnSpc>
              <a:buAutoNum type="alphaLcPeriod"/>
            </a:pPr>
            <a:r>
              <a:rPr lang="nl-NL" sz="40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=?</a:t>
            </a:r>
          </a:p>
          <a:p>
            <a:pPr marL="742950" indent="-742950" algn="just">
              <a:lnSpc>
                <a:spcPct val="150000"/>
              </a:lnSpc>
              <a:buAutoNum type="alphaLcPeriod"/>
            </a:pPr>
            <a:r>
              <a:rPr lang="nl-NL" sz="4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N có song song với DM không? Vì sao? </a:t>
            </a:r>
            <a:r>
              <a:rPr lang="nl-NL" sz="40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</p:txBody>
      </p:sp>
      <p:pic>
        <p:nvPicPr>
          <p:cNvPr id="286" name="Picture 28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686908" y="379820"/>
            <a:ext cx="7738930" cy="5781820"/>
          </a:xfrm>
          <a:prstGeom prst="rect">
            <a:avLst/>
          </a:prstGeom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0D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3014323" y="-3585822"/>
            <a:ext cx="11334739" cy="1675378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5400000">
            <a:off x="3438529" y="-3705231"/>
            <a:ext cx="11106139" cy="1706880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3018287" y="3062413"/>
            <a:ext cx="13016901" cy="4952727"/>
            <a:chOff x="0" y="0"/>
            <a:chExt cx="3290570" cy="329565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4455822" cy="1488921"/>
            </a:xfrm>
            <a:custGeom>
              <a:avLst/>
              <a:gdLst/>
              <a:ahLst/>
              <a:cxnLst/>
              <a:rect l="l" t="t" r="r" b="b"/>
              <a:pathLst>
                <a:path w="4455822" h="1488921">
                  <a:moveTo>
                    <a:pt x="4455822" y="5227"/>
                  </a:moveTo>
                  <a:lnTo>
                    <a:pt x="0" y="5227"/>
                  </a:lnTo>
                  <a:lnTo>
                    <a:pt x="0" y="0"/>
                  </a:lnTo>
                  <a:lnTo>
                    <a:pt x="4455822" y="0"/>
                  </a:lnTo>
                  <a:lnTo>
                    <a:pt x="4455822" y="5227"/>
                  </a:lnTo>
                  <a:close/>
                  <a:moveTo>
                    <a:pt x="4455822" y="211676"/>
                  </a:moveTo>
                  <a:lnTo>
                    <a:pt x="0" y="211676"/>
                  </a:lnTo>
                  <a:lnTo>
                    <a:pt x="0" y="216903"/>
                  </a:lnTo>
                  <a:lnTo>
                    <a:pt x="4455822" y="216903"/>
                  </a:lnTo>
                  <a:lnTo>
                    <a:pt x="4455822" y="211676"/>
                  </a:lnTo>
                  <a:close/>
                  <a:moveTo>
                    <a:pt x="4455822" y="424006"/>
                  </a:moveTo>
                  <a:lnTo>
                    <a:pt x="0" y="424006"/>
                  </a:lnTo>
                  <a:lnTo>
                    <a:pt x="0" y="429233"/>
                  </a:lnTo>
                  <a:lnTo>
                    <a:pt x="4455822" y="429233"/>
                  </a:lnTo>
                  <a:lnTo>
                    <a:pt x="4455822" y="424006"/>
                  </a:lnTo>
                  <a:close/>
                  <a:moveTo>
                    <a:pt x="4455822" y="635682"/>
                  </a:moveTo>
                  <a:lnTo>
                    <a:pt x="0" y="635682"/>
                  </a:lnTo>
                  <a:lnTo>
                    <a:pt x="0" y="640909"/>
                  </a:lnTo>
                  <a:lnTo>
                    <a:pt x="4455822" y="640909"/>
                  </a:lnTo>
                  <a:lnTo>
                    <a:pt x="4455822" y="635682"/>
                  </a:lnTo>
                  <a:close/>
                  <a:moveTo>
                    <a:pt x="4455822" y="847359"/>
                  </a:moveTo>
                  <a:lnTo>
                    <a:pt x="0" y="847359"/>
                  </a:lnTo>
                  <a:lnTo>
                    <a:pt x="0" y="852585"/>
                  </a:lnTo>
                  <a:lnTo>
                    <a:pt x="4455822" y="852585"/>
                  </a:lnTo>
                  <a:lnTo>
                    <a:pt x="4455822" y="847359"/>
                  </a:lnTo>
                  <a:close/>
                  <a:moveTo>
                    <a:pt x="4455822" y="1059688"/>
                  </a:moveTo>
                  <a:lnTo>
                    <a:pt x="0" y="1059688"/>
                  </a:lnTo>
                  <a:lnTo>
                    <a:pt x="0" y="1064915"/>
                  </a:lnTo>
                  <a:lnTo>
                    <a:pt x="4455822" y="1064915"/>
                  </a:lnTo>
                  <a:lnTo>
                    <a:pt x="4455822" y="1059688"/>
                  </a:lnTo>
                  <a:close/>
                  <a:moveTo>
                    <a:pt x="4455822" y="1271365"/>
                  </a:moveTo>
                  <a:lnTo>
                    <a:pt x="0" y="1271365"/>
                  </a:lnTo>
                  <a:lnTo>
                    <a:pt x="0" y="1276591"/>
                  </a:lnTo>
                  <a:lnTo>
                    <a:pt x="4455822" y="1276591"/>
                  </a:lnTo>
                  <a:lnTo>
                    <a:pt x="4455822" y="1271365"/>
                  </a:lnTo>
                  <a:close/>
                  <a:moveTo>
                    <a:pt x="4455822" y="1483694"/>
                  </a:moveTo>
                  <a:lnTo>
                    <a:pt x="0" y="1483694"/>
                  </a:lnTo>
                  <a:lnTo>
                    <a:pt x="0" y="1488921"/>
                  </a:lnTo>
                  <a:lnTo>
                    <a:pt x="4455822" y="1488921"/>
                  </a:lnTo>
                  <a:lnTo>
                    <a:pt x="4455822" y="1483694"/>
                  </a:lnTo>
                  <a:close/>
                </a:path>
              </a:pathLst>
            </a:custGeom>
            <a:solidFill>
              <a:srgbClr val="D9D9D9">
                <a:alpha val="49804"/>
              </a:srgbClr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8858" y="-256868"/>
            <a:ext cx="1541714" cy="18353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11126" y="152987"/>
            <a:ext cx="40837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eriod"/>
            </a:pPr>
            <a:r>
              <a:rPr lang="nl-NL" sz="4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/m BC </a:t>
            </a:r>
            <a:r>
              <a:rPr lang="nl-NL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AM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81400" y="1283540"/>
            <a:ext cx="50291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x </a:t>
            </a:r>
            <a:r>
              <a:rPr lang="nl-NL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nl-NL" sz="4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y (từ     đến //)</a:t>
            </a:r>
            <a:endParaRPr lang="nl-NL" sz="40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26497"/>
              </p:ext>
            </p:extLst>
          </p:nvPr>
        </p:nvGraphicFramePr>
        <p:xfrm>
          <a:off x="2966051" y="2643287"/>
          <a:ext cx="4264288" cy="68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6" imgW="1358640" imgH="228600" progId="Equation.DSMT4">
                  <p:embed/>
                </p:oleObj>
              </mc:Choice>
              <mc:Fallback>
                <p:oleObj name="Equation" r:id="rId16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051" y="2643287"/>
                        <a:ext cx="4264288" cy="689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Up Arrow 20"/>
          <p:cNvSpPr/>
          <p:nvPr/>
        </p:nvSpPr>
        <p:spPr>
          <a:xfrm>
            <a:off x="4972920" y="2228219"/>
            <a:ext cx="250549" cy="38468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Up Arrow 21"/>
          <p:cNvSpPr/>
          <p:nvPr/>
        </p:nvSpPr>
        <p:spPr>
          <a:xfrm>
            <a:off x="4953000" y="1113347"/>
            <a:ext cx="255725" cy="46515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63438"/>
              </p:ext>
            </p:extLst>
          </p:nvPr>
        </p:nvGraphicFramePr>
        <p:xfrm>
          <a:off x="6285034" y="1559063"/>
          <a:ext cx="5191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8" imgW="164880" imgH="177480" progId="Equation.DSMT4">
                  <p:embed/>
                </p:oleObj>
              </mc:Choice>
              <mc:Fallback>
                <p:oleObj name="Equation" r:id="rId18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034" y="1559063"/>
                        <a:ext cx="519113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037110" y="3325305"/>
            <a:ext cx="1328916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eriod"/>
            </a:pPr>
            <a:r>
              <a:rPr lang="nl-NL" sz="4000" b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/m: BC </a:t>
            </a:r>
            <a:r>
              <a:rPr lang="nl-NL" sz="40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nl-NL" sz="4000" b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</a:t>
            </a:r>
          </a:p>
          <a:p>
            <a:pPr algn="just">
              <a:lnSpc>
                <a:spcPct val="150000"/>
              </a:lnSpc>
            </a:pPr>
            <a:r>
              <a:rPr lang="nl-NL" sz="4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1: Ta có: </a:t>
            </a:r>
          </a:p>
          <a:p>
            <a:pPr algn="just">
              <a:lnSpc>
                <a:spcPct val="150000"/>
              </a:lnSpc>
            </a:pPr>
            <a:r>
              <a:rPr lang="nl-NL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</a:t>
            </a:r>
          </a:p>
          <a:p>
            <a:pPr algn="just">
              <a:lnSpc>
                <a:spcPct val="150000"/>
              </a:lnSpc>
            </a:pPr>
            <a:r>
              <a:rPr lang="nl-NL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( Từ vuông góc đến song song) (đpcm)</a:t>
            </a:r>
            <a:endParaRPr lang="nl-NL" sz="40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40194"/>
              </p:ext>
            </p:extLst>
          </p:nvPr>
        </p:nvGraphicFramePr>
        <p:xfrm>
          <a:off x="2225538" y="5384387"/>
          <a:ext cx="9605963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20" imgW="3060360" imgH="520560" progId="Equation.DSMT4">
                  <p:embed/>
                </p:oleObj>
              </mc:Choice>
              <mc:Fallback>
                <p:oleObj name="Equation" r:id="rId20" imgW="30603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538" y="5384387"/>
                        <a:ext cx="9605963" cy="156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225538" y="6730233"/>
            <a:ext cx="1008223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2: Ta có:</a:t>
            </a:r>
          </a:p>
          <a:p>
            <a:pPr algn="just">
              <a:lnSpc>
                <a:spcPct val="150000"/>
              </a:lnSpc>
            </a:pPr>
            <a:endParaRPr lang="nl-NL" sz="40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4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             nằm ở vị trí đồng vị </a:t>
            </a:r>
          </a:p>
          <a:p>
            <a:pPr algn="just">
              <a:lnSpc>
                <a:spcPct val="150000"/>
              </a:lnSpc>
            </a:pPr>
            <a:r>
              <a:rPr lang="nl-NL" sz="4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BC//AM (dấu hiệu nhận biết) (đpcm)   </a:t>
            </a:r>
            <a:endParaRPr lang="nl-NL" sz="40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94209"/>
              </p:ext>
            </p:extLst>
          </p:nvPr>
        </p:nvGraphicFramePr>
        <p:xfrm>
          <a:off x="2514600" y="7673158"/>
          <a:ext cx="34258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22" imgW="939600" imgH="291960" progId="Equation.DSMT4">
                  <p:embed/>
                </p:oleObj>
              </mc:Choice>
              <mc:Fallback>
                <p:oleObj name="Equation" r:id="rId22" imgW="939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673158"/>
                        <a:ext cx="3425825" cy="1108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24">
            <a:grayscl/>
          </a:blip>
          <a:stretch>
            <a:fillRect/>
          </a:stretch>
        </p:blipFill>
        <p:spPr>
          <a:xfrm>
            <a:off x="9686908" y="151220"/>
            <a:ext cx="7738930" cy="5667489"/>
          </a:xfrm>
          <a:prstGeom prst="rect">
            <a:avLst/>
          </a:prstGeom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87677"/>
              </p:ext>
            </p:extLst>
          </p:nvPr>
        </p:nvGraphicFramePr>
        <p:xfrm>
          <a:off x="3276600" y="8641524"/>
          <a:ext cx="1527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25" imgW="419040" imgH="291960" progId="Equation.DSMT4">
                  <p:embed/>
                </p:oleObj>
              </mc:Choice>
              <mc:Fallback>
                <p:oleObj name="Equation" r:id="rId25" imgW="419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641524"/>
                        <a:ext cx="1527175" cy="1108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4229046" y="-3761443"/>
            <a:ext cx="9867900" cy="17640412"/>
          </a:xfrm>
          <a:prstGeom prst="rect">
            <a:avLst/>
          </a:prstGeom>
        </p:spPr>
      </p:pic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2926129" y="6032381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B86665A-897F-5987-84CD-FB3F9E253798}"/>
              </a:ext>
            </a:extLst>
          </p:cNvPr>
          <p:cNvSpPr txBox="1"/>
          <p:nvPr/>
        </p:nvSpPr>
        <p:spPr>
          <a:xfrm>
            <a:off x="1412310" y="1003059"/>
            <a:ext cx="95975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DM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  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CB86665A-897F-5987-84CD-FB3F9E253798}"/>
              </a:ext>
            </a:extLst>
          </p:cNvPr>
          <p:cNvSpPr txBox="1"/>
          <p:nvPr/>
        </p:nvSpPr>
        <p:spPr>
          <a:xfrm>
            <a:off x="533400" y="3366493"/>
            <a:ext cx="95975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D: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D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BC//AM  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026131" y="7780811"/>
            <a:ext cx="9478306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26129" y="7124700"/>
            <a:ext cx="807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582400" y="7133111"/>
            <a:ext cx="807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781800" y="7285511"/>
            <a:ext cx="807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81799" y="7857011"/>
            <a:ext cx="807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grayscl/>
          </a:blip>
          <a:stretch>
            <a:fillRect/>
          </a:stretch>
        </p:blipFill>
        <p:spPr>
          <a:xfrm>
            <a:off x="9909881" y="119792"/>
            <a:ext cx="7738930" cy="566748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grayscl/>
          </a:blip>
          <a:stretch>
            <a:fillRect/>
          </a:stretch>
        </p:blipFill>
        <p:spPr>
          <a:xfrm>
            <a:off x="1066800" y="4936153"/>
            <a:ext cx="7738930" cy="5667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39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5</TotalTime>
  <Words>977</Words>
  <Application>Microsoft Office PowerPoint</Application>
  <PresentationFormat>Custom</PresentationFormat>
  <Paragraphs>142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mbria Math</vt:lpstr>
      <vt:lpstr>Noto Sans Symbols</vt:lpstr>
      <vt:lpstr>Times New Roman</vt:lpstr>
      <vt:lpstr>Office Theme</vt:lpstr>
      <vt:lpstr>FXDraw.Graph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Hp</cp:lastModifiedBy>
  <cp:revision>41</cp:revision>
  <dcterms:created xsi:type="dcterms:W3CDTF">2006-08-16T00:00:00Z</dcterms:created>
  <dcterms:modified xsi:type="dcterms:W3CDTF">2024-12-31T01:50:16Z</dcterms:modified>
  <dc:identifier>DAFPdsks57o</dc:identifier>
</cp:coreProperties>
</file>